
<file path=[Content_Types].xml><?xml version="1.0" encoding="utf-8"?>
<Types xmlns="http://schemas.openxmlformats.org/package/2006/content-types">
  <Default Extension="png" ContentType="image/png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60" r:id="rId4"/>
    <p:sldId id="262" r:id="rId5"/>
    <p:sldId id="274" r:id="rId6"/>
    <p:sldId id="273" r:id="rId7"/>
    <p:sldId id="264" r:id="rId8"/>
    <p:sldId id="272" r:id="rId9"/>
    <p:sldId id="276" r:id="rId10"/>
    <p:sldId id="277" r:id="rId11"/>
    <p:sldId id="275" r:id="rId12"/>
    <p:sldId id="278" r:id="rId13"/>
    <p:sldId id="279" r:id="rId14"/>
    <p:sldId id="282" r:id="rId15"/>
    <p:sldId id="285" r:id="rId16"/>
    <p:sldId id="263" r:id="rId17"/>
    <p:sldId id="266" r:id="rId18"/>
    <p:sldId id="267" r:id="rId19"/>
    <p:sldId id="268" r:id="rId20"/>
    <p:sldId id="269" r:id="rId21"/>
    <p:sldId id="270" r:id="rId22"/>
    <p:sldId id="286" r:id="rId23"/>
    <p:sldId id="287" r:id="rId24"/>
    <p:sldId id="288" r:id="rId25"/>
    <p:sldId id="271" r:id="rId2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Средний стиль 1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EB344D84-9AFB-497E-A393-DC336BA19D2E}" styleName="Средний стиль 3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9" d="100"/>
          <a:sy n="99" d="100"/>
        </p:scale>
        <p:origin x="-3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etikk\IdeaProjects\diplom\docs\&#1069;&#1082;&#1089;&#1087;&#1077;&#1088;&#1080;&#1084;&#1077;&#1085;&#1090;&#1099;%20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etikk\IdeaProjects\diplom\docs\&#1069;&#1082;&#1089;&#1087;&#1077;&#1088;&#1080;&#1084;&#1077;&#1085;&#1090;&#1099;%20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etikk\IdeaProjects\diplom\docs\&#1069;&#1082;&#1089;&#1087;&#1077;&#1088;&#1080;&#1084;&#1077;&#1085;&#1090;&#1099;%20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etikk\IdeaProjects\diplom\docs\&#1069;&#1082;&#1089;&#1087;&#1077;&#1088;&#1080;&#1084;&#1077;&#1085;&#1090;&#1099;%20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etikk\IdeaProjects\diplom\docs\&#1069;&#1082;&#1089;&#1087;&#1077;&#1088;&#1080;&#1084;&#1077;&#1085;&#1090;&#1099;%20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etikk\IdeaProjects\diplom\docs\&#1069;&#1082;&#1089;&#1087;&#1077;&#1088;&#1080;&#1084;&#1077;&#1085;&#1090;&#1099;%20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etikk\IdeaProjects\diplom\docs\&#1069;&#1082;&#1089;&#1087;&#1077;&#1088;&#1080;&#1084;&#1077;&#1085;&#1090;&#1099;%20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etikk\IdeaProjects\diplom\docs\&#1069;&#1082;&#1089;&#1087;&#1077;&#1088;&#1080;&#1084;&#1077;&#1085;&#1090;&#1099;%20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0" i="0" u="none" strike="noStrike" kern="1200" spc="7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smtClean="0"/>
              <a:t>График</a:t>
            </a:r>
            <a:r>
              <a:rPr lang="ru-RU" baseline="0" dirty="0" smtClean="0"/>
              <a:t> зависимости</a:t>
            </a:r>
            <a:endParaRPr lang="ru-RU" dirty="0"/>
          </a:p>
        </c:rich>
      </c:tx>
      <c:layout>
        <c:manualLayout>
          <c:xMode val="edge"/>
          <c:yMode val="edge"/>
          <c:x val="0.3114499648583004"/>
          <c:y val="5.178415038024070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0" i="0" u="none" strike="noStrike" kern="1200" spc="7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3014762717442047"/>
          <c:y val="0.19627823990973595"/>
          <c:w val="0.82201837050368232"/>
          <c:h val="0.62086196436679608"/>
        </c:manualLayout>
      </c:layout>
      <c:scatterChart>
        <c:scatterStyle val="lineMarker"/>
        <c:varyColors val="0"/>
        <c:ser>
          <c:idx val="1"/>
          <c:order val="0"/>
          <c:tx>
            <c:strRef>
              <c:f>'Эксперимент 1'!$B$2</c:f>
              <c:strCache>
                <c:ptCount val="1"/>
                <c:pt idx="0">
                  <c:v>Время работы (мс)</c:v>
                </c:pt>
              </c:strCache>
            </c:strRef>
          </c:tx>
          <c:spPr>
            <a:ln w="28575">
              <a:solidFill>
                <a:schemeClr val="accent2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2"/>
              </a:solidFill>
              <a:ln w="9525" cap="flat" cmpd="sng" algn="ctr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'Эксперимент 1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1'!$B$3:$B$8</c:f>
              <c:numCache>
                <c:formatCode>General</c:formatCode>
                <c:ptCount val="6"/>
                <c:pt idx="0">
                  <c:v>2195.7199999999998</c:v>
                </c:pt>
                <c:pt idx="1">
                  <c:v>2735.15</c:v>
                </c:pt>
                <c:pt idx="2">
                  <c:v>3108.07</c:v>
                </c:pt>
                <c:pt idx="3">
                  <c:v>3283.41</c:v>
                </c:pt>
                <c:pt idx="4">
                  <c:v>3509.29</c:v>
                </c:pt>
                <c:pt idx="5">
                  <c:v>3813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C26-4283-859E-02CCB05A8D88}"/>
            </c:ext>
          </c:extLst>
        </c:ser>
        <c:ser>
          <c:idx val="0"/>
          <c:order val="1"/>
          <c:tx>
            <c:strRef>
              <c:f>'Эксперимент 1'!$B$2</c:f>
              <c:strCache>
                <c:ptCount val="1"/>
                <c:pt idx="0">
                  <c:v>Время работы (мс)</c:v>
                </c:pt>
              </c:strCache>
            </c:strRef>
          </c:tx>
          <c:spPr>
            <a:ln w="28575">
              <a:solidFill>
                <a:schemeClr val="accent1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'Эксперимент 1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1'!$B$3:$B$8</c:f>
              <c:numCache>
                <c:formatCode>General</c:formatCode>
                <c:ptCount val="6"/>
                <c:pt idx="0">
                  <c:v>2195.7199999999998</c:v>
                </c:pt>
                <c:pt idx="1">
                  <c:v>2735.15</c:v>
                </c:pt>
                <c:pt idx="2">
                  <c:v>3108.07</c:v>
                </c:pt>
                <c:pt idx="3">
                  <c:v>3283.41</c:v>
                </c:pt>
                <c:pt idx="4">
                  <c:v>3509.29</c:v>
                </c:pt>
                <c:pt idx="5">
                  <c:v>3813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C26-4283-859E-02CCB05A8D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80225679"/>
        <c:axId val="1580223183"/>
      </c:scatterChart>
      <c:valAx>
        <c:axId val="158022567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слов в файле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80223183"/>
        <c:crosses val="autoZero"/>
        <c:crossBetween val="midCat"/>
      </c:valAx>
      <c:valAx>
        <c:axId val="158022318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 работы (мс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8022567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100000">
          <a:schemeClr val="lt1">
            <a:lumMod val="95000"/>
          </a:schemeClr>
        </a:gs>
        <a:gs pos="43000">
          <a:schemeClr val="lt1"/>
        </a:gs>
      </a:gsLst>
      <a:path path="circle">
        <a:fillToRect l="50000" t="50000" r="50000" b="50000"/>
      </a:path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0" i="0" u="none" strike="noStrike" kern="1200" spc="7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smtClean="0"/>
              <a:t>Аппроксимирующая функция</a:t>
            </a:r>
            <a:endParaRPr lang="ru-RU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0" i="0" u="none" strike="noStrike" kern="1200" spc="7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3539052873305701"/>
          <c:y val="0.1994586231223639"/>
          <c:w val="0.8130383947574773"/>
          <c:h val="0.60275298317432158"/>
        </c:manualLayout>
      </c:layout>
      <c:scatterChart>
        <c:scatterStyle val="lineMarker"/>
        <c:varyColors val="0"/>
        <c:ser>
          <c:idx val="2"/>
          <c:order val="0"/>
          <c:tx>
            <c:strRef>
              <c:f>'Эксперимент 1'!$B$2</c:f>
              <c:strCache>
                <c:ptCount val="1"/>
                <c:pt idx="0">
                  <c:v>Время работы (мс)</c:v>
                </c:pt>
              </c:strCache>
            </c:strRef>
          </c:tx>
          <c:spPr>
            <a:ln w="25400">
              <a:noFill/>
            </a:ln>
            <a:effectLst/>
          </c:spPr>
          <c:marker>
            <c:symbol val="circle"/>
            <c:size val="4"/>
            <c:spPr>
              <a:solidFill>
                <a:schemeClr val="accent3"/>
              </a:solidFill>
              <a:ln w="9525" cap="flat" cmpd="sng" algn="ctr">
                <a:solidFill>
                  <a:schemeClr val="accent3"/>
                </a:solidFill>
                <a:round/>
              </a:ln>
              <a:effectLst/>
            </c:spPr>
          </c:marker>
          <c:xVal>
            <c:numRef>
              <c:f>'Эксперимент 1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1'!$B$3:$B$8</c:f>
              <c:numCache>
                <c:formatCode>General</c:formatCode>
                <c:ptCount val="6"/>
                <c:pt idx="0">
                  <c:v>2195.7199999999998</c:v>
                </c:pt>
                <c:pt idx="1">
                  <c:v>2735.15</c:v>
                </c:pt>
                <c:pt idx="2">
                  <c:v>3108.07</c:v>
                </c:pt>
                <c:pt idx="3">
                  <c:v>3283.41</c:v>
                </c:pt>
                <c:pt idx="4">
                  <c:v>3509.29</c:v>
                </c:pt>
                <c:pt idx="5">
                  <c:v>3813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16D-4CE1-924C-4A38DC6DC98A}"/>
            </c:ext>
          </c:extLst>
        </c:ser>
        <c:ser>
          <c:idx val="3"/>
          <c:order val="1"/>
          <c:tx>
            <c:strRef>
              <c:f>'Эксперимент 1'!$B$2</c:f>
              <c:strCache>
                <c:ptCount val="1"/>
                <c:pt idx="0">
                  <c:v>Время работы (мс)</c:v>
                </c:pt>
              </c:strCache>
            </c:strRef>
          </c:tx>
          <c:spPr>
            <a:ln w="25400">
              <a:noFill/>
            </a:ln>
            <a:effectLst/>
          </c:spPr>
          <c:marker>
            <c:symbol val="circle"/>
            <c:size val="4"/>
            <c:spPr>
              <a:solidFill>
                <a:schemeClr val="accent4"/>
              </a:solidFill>
              <a:ln w="9525" cap="flat" cmpd="sng" algn="ctr">
                <a:solidFill>
                  <a:schemeClr val="accent4"/>
                </a:solidFill>
                <a:round/>
              </a:ln>
              <a:effectLst/>
            </c:spPr>
          </c:marker>
          <c:xVal>
            <c:numRef>
              <c:f>'Эксперимент 1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1'!$B$3:$B$8</c:f>
              <c:numCache>
                <c:formatCode>General</c:formatCode>
                <c:ptCount val="6"/>
                <c:pt idx="0">
                  <c:v>2195.7199999999998</c:v>
                </c:pt>
                <c:pt idx="1">
                  <c:v>2735.15</c:v>
                </c:pt>
                <c:pt idx="2">
                  <c:v>3108.07</c:v>
                </c:pt>
                <c:pt idx="3">
                  <c:v>3283.41</c:v>
                </c:pt>
                <c:pt idx="4">
                  <c:v>3509.29</c:v>
                </c:pt>
                <c:pt idx="5">
                  <c:v>3813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16D-4CE1-924C-4A38DC6DC98A}"/>
            </c:ext>
          </c:extLst>
        </c:ser>
        <c:ser>
          <c:idx val="4"/>
          <c:order val="2"/>
          <c:tx>
            <c:strRef>
              <c:f>'Эксперимент 1'!$B$2</c:f>
              <c:strCache>
                <c:ptCount val="1"/>
                <c:pt idx="0">
                  <c:v>Время работы (мс)</c:v>
                </c:pt>
              </c:strCache>
            </c:strRef>
          </c:tx>
          <c:spPr>
            <a:ln w="25400">
              <a:noFill/>
            </a:ln>
            <a:effectLst/>
          </c:spPr>
          <c:marker>
            <c:symbol val="circle"/>
            <c:size val="4"/>
            <c:spPr>
              <a:solidFill>
                <a:schemeClr val="accent5"/>
              </a:solidFill>
              <a:ln w="9525" cap="flat" cmpd="sng" algn="ctr">
                <a:solidFill>
                  <a:schemeClr val="accent5"/>
                </a:solidFill>
                <a:round/>
              </a:ln>
              <a:effectLst/>
            </c:spPr>
          </c:marker>
          <c:xVal>
            <c:numRef>
              <c:f>'Эксперимент 1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1'!$B$3:$B$8</c:f>
              <c:numCache>
                <c:formatCode>General</c:formatCode>
                <c:ptCount val="6"/>
                <c:pt idx="0">
                  <c:v>2195.7199999999998</c:v>
                </c:pt>
                <c:pt idx="1">
                  <c:v>2735.15</c:v>
                </c:pt>
                <c:pt idx="2">
                  <c:v>3108.07</c:v>
                </c:pt>
                <c:pt idx="3">
                  <c:v>3283.41</c:v>
                </c:pt>
                <c:pt idx="4">
                  <c:v>3509.29</c:v>
                </c:pt>
                <c:pt idx="5">
                  <c:v>3813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16D-4CE1-924C-4A38DC6DC98A}"/>
            </c:ext>
          </c:extLst>
        </c:ser>
        <c:ser>
          <c:idx val="5"/>
          <c:order val="3"/>
          <c:tx>
            <c:strRef>
              <c:f>'Эксперимент 1'!$B$2</c:f>
              <c:strCache>
                <c:ptCount val="1"/>
                <c:pt idx="0">
                  <c:v>Время работы (мс)</c:v>
                </c:pt>
              </c:strCache>
            </c:strRef>
          </c:tx>
          <c:spPr>
            <a:ln w="25400">
              <a:noFill/>
            </a:ln>
            <a:effectLst/>
          </c:spPr>
          <c:marker>
            <c:symbol val="circle"/>
            <c:size val="4"/>
            <c:spPr>
              <a:solidFill>
                <a:schemeClr val="accent6"/>
              </a:solidFill>
              <a:ln w="9525" cap="flat" cmpd="sng" algn="ctr">
                <a:solidFill>
                  <a:schemeClr val="accent6"/>
                </a:solidFill>
                <a:round/>
              </a:ln>
              <a:effectLst/>
            </c:spPr>
          </c:marker>
          <c:xVal>
            <c:numRef>
              <c:f>'Эксперимент 1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1'!$B$3:$B$8</c:f>
              <c:numCache>
                <c:formatCode>General</c:formatCode>
                <c:ptCount val="6"/>
                <c:pt idx="0">
                  <c:v>2195.7199999999998</c:v>
                </c:pt>
                <c:pt idx="1">
                  <c:v>2735.15</c:v>
                </c:pt>
                <c:pt idx="2">
                  <c:v>3108.07</c:v>
                </c:pt>
                <c:pt idx="3">
                  <c:v>3283.41</c:v>
                </c:pt>
                <c:pt idx="4">
                  <c:v>3509.29</c:v>
                </c:pt>
                <c:pt idx="5">
                  <c:v>3813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16D-4CE1-924C-4A38DC6DC98A}"/>
            </c:ext>
          </c:extLst>
        </c:ser>
        <c:ser>
          <c:idx val="1"/>
          <c:order val="4"/>
          <c:tx>
            <c:strRef>
              <c:f>'Эксперимент 1'!$B$2</c:f>
              <c:strCache>
                <c:ptCount val="1"/>
                <c:pt idx="0">
                  <c:v>Время работы (мс)</c:v>
                </c:pt>
              </c:strCache>
            </c:strRef>
          </c:tx>
          <c:spPr>
            <a:ln w="25400">
              <a:noFill/>
            </a:ln>
            <a:effectLst/>
          </c:spPr>
          <c:marker>
            <c:symbol val="circle"/>
            <c:size val="4"/>
            <c:spPr>
              <a:solidFill>
                <a:schemeClr val="accent2"/>
              </a:solidFill>
              <a:ln w="9525" cap="flat" cmpd="sng" algn="ctr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'Эксперимент 1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1'!$B$3:$B$8</c:f>
              <c:numCache>
                <c:formatCode>General</c:formatCode>
                <c:ptCount val="6"/>
                <c:pt idx="0">
                  <c:v>2195.7199999999998</c:v>
                </c:pt>
                <c:pt idx="1">
                  <c:v>2735.15</c:v>
                </c:pt>
                <c:pt idx="2">
                  <c:v>3108.07</c:v>
                </c:pt>
                <c:pt idx="3">
                  <c:v>3283.41</c:v>
                </c:pt>
                <c:pt idx="4">
                  <c:v>3509.29</c:v>
                </c:pt>
                <c:pt idx="5">
                  <c:v>3813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16D-4CE1-924C-4A38DC6DC98A}"/>
            </c:ext>
          </c:extLst>
        </c:ser>
        <c:ser>
          <c:idx val="0"/>
          <c:order val="5"/>
          <c:tx>
            <c:strRef>
              <c:f>'Эксперимент 1'!$B$2</c:f>
              <c:strCache>
                <c:ptCount val="1"/>
                <c:pt idx="0">
                  <c:v>Время работы (мс)</c:v>
                </c:pt>
              </c:strCache>
            </c:strRef>
          </c:tx>
          <c:spPr>
            <a:ln w="25400">
              <a:noFill/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round/>
              </a:ln>
              <a:effectLst/>
            </c:spPr>
          </c:marker>
          <c:trendline>
            <c:spPr>
              <a:ln w="12700" cap="flat" cmpd="sng" algn="ctr">
                <a:solidFill>
                  <a:schemeClr val="accent3"/>
                </a:solidFill>
                <a:prstDash val="solid"/>
                <a:miter lim="800000"/>
              </a:ln>
              <a:effectLst/>
            </c:spPr>
            <c:trendlineType val="poly"/>
            <c:order val="3"/>
            <c:dispRSqr val="1"/>
            <c:dispEq val="1"/>
            <c:trendlineLbl>
              <c:layout>
                <c:manualLayout>
                  <c:x val="7.5615037634474747E-2"/>
                  <c:y val="0.35590609472884227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97" b="0" i="0" u="none" strike="noStrike" kern="1200" baseline="0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'Эксперимент 1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1'!$B$3:$B$8</c:f>
              <c:numCache>
                <c:formatCode>General</c:formatCode>
                <c:ptCount val="6"/>
                <c:pt idx="0">
                  <c:v>2195.7199999999998</c:v>
                </c:pt>
                <c:pt idx="1">
                  <c:v>2735.15</c:v>
                </c:pt>
                <c:pt idx="2">
                  <c:v>3108.07</c:v>
                </c:pt>
                <c:pt idx="3">
                  <c:v>3283.41</c:v>
                </c:pt>
                <c:pt idx="4">
                  <c:v>3509.29</c:v>
                </c:pt>
                <c:pt idx="5">
                  <c:v>3813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16D-4CE1-924C-4A38DC6DC9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80225679"/>
        <c:axId val="1580223183"/>
      </c:scatterChart>
      <c:valAx>
        <c:axId val="158022567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слов в файле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80223183"/>
        <c:crosses val="autoZero"/>
        <c:crossBetween val="midCat"/>
      </c:valAx>
      <c:valAx>
        <c:axId val="158022318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 работы (мс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8022567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100000">
          <a:schemeClr val="lt1">
            <a:lumMod val="95000"/>
          </a:schemeClr>
        </a:gs>
        <a:gs pos="43000">
          <a:schemeClr val="lt1"/>
        </a:gs>
      </a:gsLst>
      <a:path path="circle">
        <a:fillToRect l="50000" t="50000" r="50000" b="50000"/>
      </a:path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0" i="0" u="none" strike="noStrike" kern="1200" spc="7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smtClean="0"/>
              <a:t>График зависимости</a:t>
            </a:r>
            <a:endParaRPr lang="ru-RU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0" i="0" u="none" strike="noStrike" kern="1200" spc="7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553311418596946"/>
          <c:y val="0.18207254564093617"/>
          <c:w val="0.84358973574905083"/>
          <c:h val="0.64753811590725674"/>
        </c:manualLayout>
      </c:layout>
      <c:scatterChart>
        <c:scatterStyle val="lineMarker"/>
        <c:varyColors val="0"/>
        <c:ser>
          <c:idx val="4"/>
          <c:order val="0"/>
          <c:tx>
            <c:strRef>
              <c:f>'Эксперимент 2'!$B$1:$B$2</c:f>
              <c:strCache>
                <c:ptCount val="2"/>
                <c:pt idx="0">
                  <c:v>Зависимость времени кластеризации от количества файлов</c:v>
                </c:pt>
                <c:pt idx="1">
                  <c:v>Время работы (мс)</c:v>
                </c:pt>
              </c:strCache>
            </c:strRef>
          </c:tx>
          <c:spPr>
            <a:ln w="28575">
              <a:solidFill>
                <a:schemeClr val="accent5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5"/>
              </a:solidFill>
              <a:ln w="9525" cap="flat" cmpd="sng" algn="ctr">
                <a:solidFill>
                  <a:schemeClr val="accent5"/>
                </a:solidFill>
                <a:round/>
              </a:ln>
              <a:effectLst/>
            </c:spPr>
          </c:marker>
          <c:xVal>
            <c:numRef>
              <c:f>'Эксперимент 2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2'!$B$3:$B$6</c:f>
              <c:numCache>
                <c:formatCode>General</c:formatCode>
                <c:ptCount val="4"/>
                <c:pt idx="0">
                  <c:v>426.88</c:v>
                </c:pt>
                <c:pt idx="1">
                  <c:v>1309.1400000000001</c:v>
                </c:pt>
                <c:pt idx="2">
                  <c:v>3031.75</c:v>
                </c:pt>
                <c:pt idx="3">
                  <c:v>592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5FB-465B-8555-B78B2A2B8590}"/>
            </c:ext>
          </c:extLst>
        </c:ser>
        <c:ser>
          <c:idx val="5"/>
          <c:order val="1"/>
          <c:tx>
            <c:strRef>
              <c:f>'Эксперимент 2'!$B$1:$B$2</c:f>
              <c:strCache>
                <c:ptCount val="2"/>
                <c:pt idx="0">
                  <c:v>Зависимость времени кластеризации от количества файлов</c:v>
                </c:pt>
                <c:pt idx="1">
                  <c:v>Время работы (мс)</c:v>
                </c:pt>
              </c:strCache>
            </c:strRef>
          </c:tx>
          <c:spPr>
            <a:ln w="28575">
              <a:solidFill>
                <a:schemeClr val="accent6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6"/>
              </a:solidFill>
              <a:ln w="9525" cap="flat" cmpd="sng" algn="ctr">
                <a:solidFill>
                  <a:schemeClr val="accent6"/>
                </a:solidFill>
                <a:round/>
              </a:ln>
              <a:effectLst/>
            </c:spPr>
          </c:marker>
          <c:xVal>
            <c:numRef>
              <c:f>'Эксперимент 2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2'!$B$3:$B$6</c:f>
              <c:numCache>
                <c:formatCode>General</c:formatCode>
                <c:ptCount val="4"/>
                <c:pt idx="0">
                  <c:v>426.88</c:v>
                </c:pt>
                <c:pt idx="1">
                  <c:v>1309.1400000000001</c:v>
                </c:pt>
                <c:pt idx="2">
                  <c:v>3031.75</c:v>
                </c:pt>
                <c:pt idx="3">
                  <c:v>592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5FB-465B-8555-B78B2A2B8590}"/>
            </c:ext>
          </c:extLst>
        </c:ser>
        <c:ser>
          <c:idx val="6"/>
          <c:order val="2"/>
          <c:tx>
            <c:strRef>
              <c:f>'Эксперимент 2'!$B$1:$B$2</c:f>
              <c:strCache>
                <c:ptCount val="2"/>
                <c:pt idx="0">
                  <c:v>Зависимость времени кластеризации от количества файлов</c:v>
                </c:pt>
                <c:pt idx="1">
                  <c:v>Время работы (мс)</c:v>
                </c:pt>
              </c:strCache>
            </c:strRef>
          </c:tx>
          <c:spPr>
            <a:ln w="28575">
              <a:solidFill>
                <a:schemeClr val="accent1">
                  <a:lumMod val="60000"/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1">
                  <a:lumMod val="60000"/>
                </a:schemeClr>
              </a:solidFill>
              <a:ln w="9525" cap="flat" cmpd="sng" algn="ctr">
                <a:solidFill>
                  <a:schemeClr val="accent1">
                    <a:lumMod val="60000"/>
                  </a:schemeClr>
                </a:solidFill>
                <a:round/>
              </a:ln>
              <a:effectLst/>
            </c:spPr>
          </c:marker>
          <c:xVal>
            <c:numRef>
              <c:f>'Эксперимент 2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2'!$B$3:$B$6</c:f>
              <c:numCache>
                <c:formatCode>General</c:formatCode>
                <c:ptCount val="4"/>
                <c:pt idx="0">
                  <c:v>426.88</c:v>
                </c:pt>
                <c:pt idx="1">
                  <c:v>1309.1400000000001</c:v>
                </c:pt>
                <c:pt idx="2">
                  <c:v>3031.75</c:v>
                </c:pt>
                <c:pt idx="3">
                  <c:v>592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5FB-465B-8555-B78B2A2B8590}"/>
            </c:ext>
          </c:extLst>
        </c:ser>
        <c:ser>
          <c:idx val="7"/>
          <c:order val="3"/>
          <c:tx>
            <c:strRef>
              <c:f>'Эксперимент 2'!$B$1:$B$2</c:f>
              <c:strCache>
                <c:ptCount val="2"/>
                <c:pt idx="0">
                  <c:v>Зависимость времени кластеризации от количества файлов</c:v>
                </c:pt>
                <c:pt idx="1">
                  <c:v>Время работы (мс)</c:v>
                </c:pt>
              </c:strCache>
            </c:strRef>
          </c:tx>
          <c:spPr>
            <a:ln w="28575">
              <a:solidFill>
                <a:schemeClr val="accent2">
                  <a:lumMod val="60000"/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2">
                  <a:lumMod val="60000"/>
                </a:schemeClr>
              </a:solidFill>
              <a:ln w="9525" cap="flat" cmpd="sng" algn="ctr">
                <a:solidFill>
                  <a:schemeClr val="accent2">
                    <a:lumMod val="60000"/>
                  </a:schemeClr>
                </a:solidFill>
                <a:round/>
              </a:ln>
              <a:effectLst/>
            </c:spPr>
          </c:marker>
          <c:xVal>
            <c:numRef>
              <c:f>'Эксперимент 2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2'!$B$3:$B$6</c:f>
              <c:numCache>
                <c:formatCode>General</c:formatCode>
                <c:ptCount val="4"/>
                <c:pt idx="0">
                  <c:v>426.88</c:v>
                </c:pt>
                <c:pt idx="1">
                  <c:v>1309.1400000000001</c:v>
                </c:pt>
                <c:pt idx="2">
                  <c:v>3031.75</c:v>
                </c:pt>
                <c:pt idx="3">
                  <c:v>592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5FB-465B-8555-B78B2A2B8590}"/>
            </c:ext>
          </c:extLst>
        </c:ser>
        <c:ser>
          <c:idx val="2"/>
          <c:order val="4"/>
          <c:tx>
            <c:strRef>
              <c:f>'Эксперимент 2'!$B$1:$B$2</c:f>
              <c:strCache>
                <c:ptCount val="2"/>
                <c:pt idx="0">
                  <c:v>Зависимость времени кластеризации от количества файлов</c:v>
                </c:pt>
                <c:pt idx="1">
                  <c:v>Время работы (мс)</c:v>
                </c:pt>
              </c:strCache>
            </c:strRef>
          </c:tx>
          <c:spPr>
            <a:ln w="28575">
              <a:solidFill>
                <a:schemeClr val="accent3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3"/>
              </a:solidFill>
              <a:ln w="9525" cap="flat" cmpd="sng" algn="ctr">
                <a:solidFill>
                  <a:schemeClr val="accent3"/>
                </a:solidFill>
                <a:round/>
              </a:ln>
              <a:effectLst/>
            </c:spPr>
          </c:marker>
          <c:xVal>
            <c:numRef>
              <c:f>'Эксперимент 2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2'!$B$3:$B$6</c:f>
              <c:numCache>
                <c:formatCode>General</c:formatCode>
                <c:ptCount val="4"/>
                <c:pt idx="0">
                  <c:v>426.88</c:v>
                </c:pt>
                <c:pt idx="1">
                  <c:v>1309.1400000000001</c:v>
                </c:pt>
                <c:pt idx="2">
                  <c:v>3031.75</c:v>
                </c:pt>
                <c:pt idx="3">
                  <c:v>592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5FB-465B-8555-B78B2A2B8590}"/>
            </c:ext>
          </c:extLst>
        </c:ser>
        <c:ser>
          <c:idx val="3"/>
          <c:order val="5"/>
          <c:tx>
            <c:strRef>
              <c:f>'Эксперимент 2'!$B$1:$B$2</c:f>
              <c:strCache>
                <c:ptCount val="2"/>
                <c:pt idx="0">
                  <c:v>Зависимость времени кластеризации от количества файлов</c:v>
                </c:pt>
                <c:pt idx="1">
                  <c:v>Время работы (мс)</c:v>
                </c:pt>
              </c:strCache>
            </c:strRef>
          </c:tx>
          <c:spPr>
            <a:ln w="28575">
              <a:solidFill>
                <a:schemeClr val="accent4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4"/>
              </a:solidFill>
              <a:ln w="9525" cap="flat" cmpd="sng" algn="ctr">
                <a:solidFill>
                  <a:schemeClr val="accent4"/>
                </a:solidFill>
                <a:round/>
              </a:ln>
              <a:effectLst/>
            </c:spPr>
          </c:marker>
          <c:xVal>
            <c:numRef>
              <c:f>'Эксперимент 2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2'!$B$3:$B$6</c:f>
              <c:numCache>
                <c:formatCode>General</c:formatCode>
                <c:ptCount val="4"/>
                <c:pt idx="0">
                  <c:v>426.88</c:v>
                </c:pt>
                <c:pt idx="1">
                  <c:v>1309.1400000000001</c:v>
                </c:pt>
                <c:pt idx="2">
                  <c:v>3031.75</c:v>
                </c:pt>
                <c:pt idx="3">
                  <c:v>592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5FB-465B-8555-B78B2A2B8590}"/>
            </c:ext>
          </c:extLst>
        </c:ser>
        <c:ser>
          <c:idx val="1"/>
          <c:order val="6"/>
          <c:tx>
            <c:strRef>
              <c:f>'Эксперимент 2'!$B$1:$B$2</c:f>
              <c:strCache>
                <c:ptCount val="2"/>
                <c:pt idx="0">
                  <c:v>Зависимость времени кластеризации от количества файлов</c:v>
                </c:pt>
                <c:pt idx="1">
                  <c:v>Время работы (мс)</c:v>
                </c:pt>
              </c:strCache>
            </c:strRef>
          </c:tx>
          <c:spPr>
            <a:ln w="28575">
              <a:solidFill>
                <a:schemeClr val="accent2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2"/>
              </a:solidFill>
              <a:ln w="9525" cap="flat" cmpd="sng" algn="ctr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'Эксперимент 2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2'!$B$3:$B$6</c:f>
              <c:numCache>
                <c:formatCode>General</c:formatCode>
                <c:ptCount val="4"/>
                <c:pt idx="0">
                  <c:v>426.88</c:v>
                </c:pt>
                <c:pt idx="1">
                  <c:v>1309.1400000000001</c:v>
                </c:pt>
                <c:pt idx="2">
                  <c:v>3031.75</c:v>
                </c:pt>
                <c:pt idx="3">
                  <c:v>592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C5FB-465B-8555-B78B2A2B8590}"/>
            </c:ext>
          </c:extLst>
        </c:ser>
        <c:ser>
          <c:idx val="0"/>
          <c:order val="7"/>
          <c:tx>
            <c:strRef>
              <c:f>'Эксперимент 2'!$B$1:$B$2</c:f>
              <c:strCache>
                <c:ptCount val="2"/>
                <c:pt idx="0">
                  <c:v>Зависимость времени кластеризации от количества файлов</c:v>
                </c:pt>
                <c:pt idx="1">
                  <c:v>Время работы (мс)</c:v>
                </c:pt>
              </c:strCache>
            </c:strRef>
          </c:tx>
          <c:spPr>
            <a:ln w="28575">
              <a:solidFill>
                <a:schemeClr val="accent1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'Эксперимент 2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2'!$B$3:$B$6</c:f>
              <c:numCache>
                <c:formatCode>General</c:formatCode>
                <c:ptCount val="4"/>
                <c:pt idx="0">
                  <c:v>426.88</c:v>
                </c:pt>
                <c:pt idx="1">
                  <c:v>1309.1400000000001</c:v>
                </c:pt>
                <c:pt idx="2">
                  <c:v>3031.75</c:v>
                </c:pt>
                <c:pt idx="3">
                  <c:v>592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5FB-465B-8555-B78B2A2B85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74601935"/>
        <c:axId val="1574598191"/>
      </c:scatterChart>
      <c:valAx>
        <c:axId val="15746019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файлов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74598191"/>
        <c:crosses val="autoZero"/>
        <c:crossBetween val="midCat"/>
      </c:valAx>
      <c:valAx>
        <c:axId val="157459819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 работы (мс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7460193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100000">
          <a:schemeClr val="lt1">
            <a:lumMod val="95000"/>
          </a:schemeClr>
        </a:gs>
        <a:gs pos="43000">
          <a:schemeClr val="lt1"/>
        </a:gs>
      </a:gsLst>
      <a:path path="circle">
        <a:fillToRect l="50000" t="50000" r="50000" b="50000"/>
      </a:path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0" i="0" u="none" strike="noStrike" kern="1200" spc="7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smtClean="0"/>
              <a:t>Аппроксимирующая</a:t>
            </a:r>
            <a:r>
              <a:rPr lang="ru-RU" baseline="0" dirty="0" smtClean="0"/>
              <a:t> функция</a:t>
            </a:r>
            <a:endParaRPr lang="ru-RU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0" i="0" u="none" strike="noStrike" kern="1200" spc="7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4376663854518185"/>
          <c:y val="0.16293697944796615"/>
          <c:w val="0.82480479002624663"/>
          <c:h val="0.6445129196395577"/>
        </c:manualLayout>
      </c:layout>
      <c:scatterChart>
        <c:scatterStyle val="lineMarker"/>
        <c:varyColors val="0"/>
        <c:ser>
          <c:idx val="1"/>
          <c:order val="0"/>
          <c:tx>
            <c:strRef>
              <c:f>'Эксперимент 2'!$B$1:$B$2</c:f>
              <c:strCache>
                <c:ptCount val="2"/>
                <c:pt idx="0">
                  <c:v>Зависимость времени кластеризации от количества файлов</c:v>
                </c:pt>
                <c:pt idx="1">
                  <c:v>Время работы (мс)</c:v>
                </c:pt>
              </c:strCache>
            </c:strRef>
          </c:tx>
          <c:spPr>
            <a:ln w="25400">
              <a:noFill/>
            </a:ln>
            <a:effectLst/>
          </c:spPr>
          <c:marker>
            <c:symbol val="circle"/>
            <c:size val="4"/>
            <c:spPr>
              <a:solidFill>
                <a:schemeClr val="accent2"/>
              </a:solidFill>
              <a:ln w="9525" cap="flat" cmpd="sng" algn="ctr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'Эксперимент 2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2'!$B$3:$B$6</c:f>
              <c:numCache>
                <c:formatCode>General</c:formatCode>
                <c:ptCount val="4"/>
                <c:pt idx="0">
                  <c:v>426.88</c:v>
                </c:pt>
                <c:pt idx="1">
                  <c:v>1309.1400000000001</c:v>
                </c:pt>
                <c:pt idx="2">
                  <c:v>3031.75</c:v>
                </c:pt>
                <c:pt idx="3">
                  <c:v>592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3B7-419E-82AF-FAA5A6821369}"/>
            </c:ext>
          </c:extLst>
        </c:ser>
        <c:ser>
          <c:idx val="0"/>
          <c:order val="1"/>
          <c:tx>
            <c:strRef>
              <c:f>'Эксперимент 2'!$B$1:$B$2</c:f>
              <c:strCache>
                <c:ptCount val="2"/>
                <c:pt idx="0">
                  <c:v>Зависимость времени кластеризации от количества файлов</c:v>
                </c:pt>
                <c:pt idx="1">
                  <c:v>Время работы (мс)</c:v>
                </c:pt>
              </c:strCache>
            </c:strRef>
          </c:tx>
          <c:spPr>
            <a:ln w="25400">
              <a:noFill/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round/>
              </a:ln>
              <a:effectLst/>
            </c:spPr>
          </c:marker>
          <c:trendline>
            <c:spPr>
              <a:ln w="63500" cap="rnd" cmpd="sng" algn="ctr">
                <a:solidFill>
                  <a:schemeClr val="accent1">
                    <a:alpha val="25000"/>
                  </a:schemeClr>
                </a:solidFill>
                <a:round/>
              </a:ln>
              <a:effectLst/>
            </c:spPr>
            <c:trendlineType val="poly"/>
            <c:order val="3"/>
            <c:dispRSqr val="1"/>
            <c:dispEq val="1"/>
            <c:trendlineLbl>
              <c:layout>
                <c:manualLayout>
                  <c:x val="-0.12064913760779902"/>
                  <c:y val="0.14937926982953845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97" b="0" i="0" u="none" strike="noStrike" kern="1200" baseline="0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'Эксперимент 2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2'!$B$3:$B$6</c:f>
              <c:numCache>
                <c:formatCode>General</c:formatCode>
                <c:ptCount val="4"/>
                <c:pt idx="0">
                  <c:v>426.88</c:v>
                </c:pt>
                <c:pt idx="1">
                  <c:v>1309.1400000000001</c:v>
                </c:pt>
                <c:pt idx="2">
                  <c:v>3031.75</c:v>
                </c:pt>
                <c:pt idx="3">
                  <c:v>592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3B7-419E-82AF-FAA5A68213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74601935"/>
        <c:axId val="1574598191"/>
      </c:scatterChart>
      <c:valAx>
        <c:axId val="15746019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файлов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74598191"/>
        <c:crosses val="autoZero"/>
        <c:crossBetween val="midCat"/>
      </c:valAx>
      <c:valAx>
        <c:axId val="157459819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 работы (мс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7460193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100000">
          <a:schemeClr val="lt1">
            <a:lumMod val="95000"/>
          </a:schemeClr>
        </a:gs>
        <a:gs pos="43000">
          <a:schemeClr val="lt1"/>
        </a:gs>
      </a:gsLst>
      <a:path path="circle">
        <a:fillToRect l="50000" t="50000" r="50000" b="50000"/>
      </a:path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0" i="0" u="none" strike="noStrike" kern="1200" spc="7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smtClean="0"/>
              <a:t>График</a:t>
            </a:r>
            <a:r>
              <a:rPr lang="ru-RU" baseline="0" dirty="0" smtClean="0"/>
              <a:t> зависимости</a:t>
            </a:r>
            <a:endParaRPr lang="ru-RU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0" i="0" u="none" strike="noStrike" kern="1200" spc="7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5033428449365524"/>
          <c:y val="0.16782544841174635"/>
          <c:w val="0.79832954162404735"/>
          <c:h val="0.66110585207319983"/>
        </c:manualLayout>
      </c:layout>
      <c:scatterChart>
        <c:scatterStyle val="lineMarker"/>
        <c:varyColors val="0"/>
        <c:ser>
          <c:idx val="1"/>
          <c:order val="0"/>
          <c:spPr>
            <a:ln w="28575">
              <a:solidFill>
                <a:schemeClr val="accent2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2"/>
              </a:solidFill>
              <a:ln w="9525" cap="flat" cmpd="sng" algn="ctr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'Эксперимент 3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3'!$B$3:$B$8</c:f>
              <c:numCache>
                <c:formatCode>General</c:formatCode>
                <c:ptCount val="6"/>
                <c:pt idx="0">
                  <c:v>298.92</c:v>
                </c:pt>
                <c:pt idx="1">
                  <c:v>576.34</c:v>
                </c:pt>
                <c:pt idx="2">
                  <c:v>854.73</c:v>
                </c:pt>
                <c:pt idx="3">
                  <c:v>1166.2</c:v>
                </c:pt>
                <c:pt idx="4">
                  <c:v>1422.53</c:v>
                </c:pt>
                <c:pt idx="5">
                  <c:v>1690.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7A0-4158-BD26-0CDBD4167245}"/>
            </c:ext>
          </c:extLst>
        </c:ser>
        <c:ser>
          <c:idx val="0"/>
          <c:order val="1"/>
          <c:spPr>
            <a:ln w="28575">
              <a:solidFill>
                <a:schemeClr val="accent1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'Эксперимент 3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3'!$B$3:$B$8</c:f>
              <c:numCache>
                <c:formatCode>General</c:formatCode>
                <c:ptCount val="6"/>
                <c:pt idx="0">
                  <c:v>298.92</c:v>
                </c:pt>
                <c:pt idx="1">
                  <c:v>576.34</c:v>
                </c:pt>
                <c:pt idx="2">
                  <c:v>854.73</c:v>
                </c:pt>
                <c:pt idx="3">
                  <c:v>1166.2</c:v>
                </c:pt>
                <c:pt idx="4">
                  <c:v>1422.53</c:v>
                </c:pt>
                <c:pt idx="5">
                  <c:v>1690.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7A0-4158-BD26-0CDBD416724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85862655"/>
        <c:axId val="1385860575"/>
      </c:scatterChart>
      <c:valAx>
        <c:axId val="138586265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слов в файле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85860575"/>
        <c:crosses val="autoZero"/>
        <c:crossBetween val="midCat"/>
      </c:valAx>
      <c:valAx>
        <c:axId val="13858605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 Время работы  (мс)</a:t>
                </a:r>
              </a:p>
              <a:p>
                <a:pPr>
                  <a:defRPr/>
                </a:pPr>
                <a:endParaRPr lang="ru-RU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8586265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100000">
          <a:schemeClr val="lt1">
            <a:lumMod val="95000"/>
          </a:schemeClr>
        </a:gs>
        <a:gs pos="43000">
          <a:schemeClr val="lt1"/>
        </a:gs>
      </a:gsLst>
      <a:path path="circle">
        <a:fillToRect l="50000" t="50000" r="50000" b="50000"/>
      </a:path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0" i="0" u="none" strike="noStrike" kern="1200" spc="7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smtClean="0"/>
              <a:t>Аппроксимирующая функция</a:t>
            </a:r>
            <a:endParaRPr lang="ru-RU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0" i="0" u="none" strike="noStrike" kern="1200" spc="7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5020051524032813"/>
          <c:y val="0.16016474037667841"/>
          <c:w val="0.79619724102590217"/>
          <c:h val="0.64083402363375108"/>
        </c:manualLayout>
      </c:layout>
      <c:scatterChart>
        <c:scatterStyle val="lineMarker"/>
        <c:varyColors val="0"/>
        <c:ser>
          <c:idx val="1"/>
          <c:order val="0"/>
          <c:spPr>
            <a:ln w="25400">
              <a:noFill/>
            </a:ln>
            <a:effectLst/>
          </c:spPr>
          <c:marker>
            <c:symbol val="circle"/>
            <c:size val="4"/>
            <c:spPr>
              <a:solidFill>
                <a:schemeClr val="accent2"/>
              </a:solidFill>
              <a:ln w="9525" cap="flat" cmpd="sng" algn="ctr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'Эксперимент 3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3'!$B$3:$B$8</c:f>
              <c:numCache>
                <c:formatCode>General</c:formatCode>
                <c:ptCount val="6"/>
                <c:pt idx="0">
                  <c:v>298.92</c:v>
                </c:pt>
                <c:pt idx="1">
                  <c:v>576.34</c:v>
                </c:pt>
                <c:pt idx="2">
                  <c:v>854.73</c:v>
                </c:pt>
                <c:pt idx="3">
                  <c:v>1166.2</c:v>
                </c:pt>
                <c:pt idx="4">
                  <c:v>1422.53</c:v>
                </c:pt>
                <c:pt idx="5">
                  <c:v>1690.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A89-4C61-996C-387E4EC8FEE3}"/>
            </c:ext>
          </c:extLst>
        </c:ser>
        <c:ser>
          <c:idx val="0"/>
          <c:order val="1"/>
          <c:spPr>
            <a:ln w="25400">
              <a:noFill/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round/>
              </a:ln>
              <a:effectLst/>
            </c:spPr>
          </c:marker>
          <c:trendline>
            <c:spPr>
              <a:ln w="63500" cap="rnd" cmpd="sng" algn="ctr">
                <a:solidFill>
                  <a:schemeClr val="accent1">
                    <a:alpha val="25000"/>
                  </a:schemeClr>
                </a:solidFill>
                <a:round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33274152492511216"/>
                  <c:y val="0.17263527825779335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97" b="0" i="0" u="none" strike="noStrike" kern="1200" baseline="0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'Эксперимент 3'!$A$3:$A$8</c:f>
              <c:numCache>
                <c:formatCode>General</c:formatCode>
                <c:ptCount val="6"/>
                <c:pt idx="0">
                  <c:v>5000</c:v>
                </c:pt>
                <c:pt idx="1">
                  <c:v>10000</c:v>
                </c:pt>
                <c:pt idx="2">
                  <c:v>15000</c:v>
                </c:pt>
                <c:pt idx="3">
                  <c:v>20000</c:v>
                </c:pt>
                <c:pt idx="4">
                  <c:v>25000</c:v>
                </c:pt>
                <c:pt idx="5">
                  <c:v>30000</c:v>
                </c:pt>
              </c:numCache>
            </c:numRef>
          </c:xVal>
          <c:yVal>
            <c:numRef>
              <c:f>'Эксперимент 3'!$B$3:$B$8</c:f>
              <c:numCache>
                <c:formatCode>General</c:formatCode>
                <c:ptCount val="6"/>
                <c:pt idx="0">
                  <c:v>298.92</c:v>
                </c:pt>
                <c:pt idx="1">
                  <c:v>576.34</c:v>
                </c:pt>
                <c:pt idx="2">
                  <c:v>854.73</c:v>
                </c:pt>
                <c:pt idx="3">
                  <c:v>1166.2</c:v>
                </c:pt>
                <c:pt idx="4">
                  <c:v>1422.53</c:v>
                </c:pt>
                <c:pt idx="5">
                  <c:v>1690.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A89-4C61-996C-387E4EC8FE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85862655"/>
        <c:axId val="1385860575"/>
      </c:scatterChart>
      <c:valAx>
        <c:axId val="138586265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слов в файле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85860575"/>
        <c:crosses val="autoZero"/>
        <c:crossBetween val="midCat"/>
      </c:valAx>
      <c:valAx>
        <c:axId val="13858605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 работы  (мс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8586265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100000">
          <a:schemeClr val="lt1">
            <a:lumMod val="95000"/>
          </a:schemeClr>
        </a:gs>
        <a:gs pos="43000">
          <a:schemeClr val="lt1"/>
        </a:gs>
      </a:gsLst>
      <a:path path="circle">
        <a:fillToRect l="50000" t="50000" r="50000" b="50000"/>
      </a:path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0" i="0" u="none" strike="noStrike" kern="1200" spc="7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smtClean="0"/>
              <a:t>График зависимости</a:t>
            </a:r>
            <a:endParaRPr lang="ru-RU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0" i="0" u="none" strike="noStrike" kern="1200" spc="7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9.715424228342999E-2"/>
          <c:y val="0.16840532864570404"/>
          <c:w val="0.87768779798468466"/>
          <c:h val="0.67379295369602943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solidFill>
                <a:schemeClr val="accent1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'Эксперимент 4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4'!$B$3:$B$6</c:f>
              <c:numCache>
                <c:formatCode>General</c:formatCode>
                <c:ptCount val="4"/>
                <c:pt idx="0">
                  <c:v>287.19</c:v>
                </c:pt>
                <c:pt idx="1">
                  <c:v>568.70000000000005</c:v>
                </c:pt>
                <c:pt idx="2">
                  <c:v>855.5</c:v>
                </c:pt>
                <c:pt idx="3">
                  <c:v>1139.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2C1-488C-B7F1-123814DDDF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1532991"/>
        <c:axId val="1511533823"/>
      </c:scatterChart>
      <c:valAx>
        <c:axId val="1511532991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файлов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11533823"/>
        <c:crosses val="autoZero"/>
        <c:crossBetween val="midCat"/>
      </c:valAx>
      <c:valAx>
        <c:axId val="151153382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 работы  (мс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1153299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100000">
          <a:schemeClr val="lt1">
            <a:lumMod val="95000"/>
          </a:schemeClr>
        </a:gs>
        <a:gs pos="43000">
          <a:schemeClr val="lt1"/>
        </a:gs>
      </a:gsLst>
      <a:path path="circle">
        <a:fillToRect l="50000" t="50000" r="50000" b="50000"/>
      </a:path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0" i="0" u="none" strike="noStrike" kern="1200" spc="7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smtClean="0"/>
              <a:t>Аппроксимирующая функция</a:t>
            </a:r>
            <a:endParaRPr lang="ru-RU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0" i="0" u="none" strike="noStrike" kern="1200" spc="7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592536344983603"/>
          <c:y val="0.13828173875525834"/>
          <c:w val="0.80938779089139457"/>
          <c:h val="0.6920576708733327"/>
        </c:manualLayout>
      </c:layout>
      <c:scatterChart>
        <c:scatterStyle val="lineMarker"/>
        <c:varyColors val="0"/>
        <c:ser>
          <c:idx val="0"/>
          <c:order val="0"/>
          <c:spPr>
            <a:ln w="25400">
              <a:noFill/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round/>
              </a:ln>
              <a:effectLst/>
            </c:spPr>
          </c:marker>
          <c:trendline>
            <c:spPr>
              <a:ln w="63500" cap="rnd" cmpd="sng" algn="ctr">
                <a:solidFill>
                  <a:schemeClr val="accent1">
                    <a:alpha val="25000"/>
                  </a:schemeClr>
                </a:solidFill>
                <a:round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6.3451355885636787E-2"/>
                  <c:y val="0.37769999640455904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97" b="0" i="0" u="none" strike="noStrike" kern="1200" baseline="0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'Эксперимент 4'!$A$3:$A$6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</c:numCache>
            </c:numRef>
          </c:xVal>
          <c:yVal>
            <c:numRef>
              <c:f>'Эксперимент 4'!$B$3:$B$6</c:f>
              <c:numCache>
                <c:formatCode>General</c:formatCode>
                <c:ptCount val="4"/>
                <c:pt idx="0">
                  <c:v>287.19</c:v>
                </c:pt>
                <c:pt idx="1">
                  <c:v>568.70000000000005</c:v>
                </c:pt>
                <c:pt idx="2">
                  <c:v>855.5</c:v>
                </c:pt>
                <c:pt idx="3">
                  <c:v>1139.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728-4B31-BF92-D29EFA63C1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1532991"/>
        <c:axId val="1511533823"/>
      </c:scatterChart>
      <c:valAx>
        <c:axId val="1511532991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Количество файлов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11533823"/>
        <c:crosses val="autoZero"/>
        <c:crossBetween val="midCat"/>
      </c:valAx>
      <c:valAx>
        <c:axId val="151153382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 работы  (мс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51153299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100000">
          <a:schemeClr val="lt1">
            <a:lumMod val="95000"/>
          </a:schemeClr>
        </a:gs>
        <a:gs pos="43000">
          <a:schemeClr val="lt1"/>
        </a:gs>
      </a:gsLst>
      <a:path path="circle">
        <a:fillToRect l="50000" t="50000" r="50000" b="50000"/>
      </a:path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4">
  <cs:axisTitle>
    <cs:lnRef idx="0"/>
    <cs:fillRef idx="0"/>
    <cs:effectRef idx="0"/>
    <cs:fontRef idx="minor">
      <a:schemeClr val="dk1">
        <a:lumMod val="50000"/>
        <a:lumOff val="50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100000">
            <a:schemeClr val="lt1">
              <a:lumMod val="95000"/>
            </a:schemeClr>
          </a:gs>
          <a:gs pos="43000">
            <a:schemeClr val="lt1"/>
          </a:gs>
        </a:gsLst>
        <a:path path="circle">
          <a:fillToRect l="50000" t="50000" r="50000" b="50000"/>
        </a:path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>
        <a:solidFill>
          <a:schemeClr val="phClr">
            <a:alpha val="20000"/>
          </a:schemeClr>
        </a:solidFill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2128" b="0" kern="1200" spc="70" baseline="0"/>
  </cs:title>
  <cs:trendline>
    <cs:lnRef idx="0">
      <cs:styleClr val="0"/>
    </cs:lnRef>
    <cs:fillRef idx="0"/>
    <cs:effectRef idx="0"/>
    <cs:fontRef idx="minor">
      <a:schemeClr val="tx1"/>
    </cs:fontRef>
    <cs:spPr>
      <a:ln w="63500" cap="rnd" cmpd="sng" algn="ctr">
        <a:solidFill>
          <a:schemeClr val="phClr"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4">
  <cs:axisTitle>
    <cs:lnRef idx="0"/>
    <cs:fillRef idx="0"/>
    <cs:effectRef idx="0"/>
    <cs:fontRef idx="minor">
      <a:schemeClr val="dk1">
        <a:lumMod val="50000"/>
        <a:lumOff val="50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100000">
            <a:schemeClr val="lt1">
              <a:lumMod val="95000"/>
            </a:schemeClr>
          </a:gs>
          <a:gs pos="43000">
            <a:schemeClr val="lt1"/>
          </a:gs>
        </a:gsLst>
        <a:path path="circle">
          <a:fillToRect l="50000" t="50000" r="50000" b="50000"/>
        </a:path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>
        <a:solidFill>
          <a:schemeClr val="phClr">
            <a:alpha val="20000"/>
          </a:schemeClr>
        </a:solidFill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2128" b="0" kern="1200" spc="70" baseline="0"/>
  </cs:title>
  <cs:trendline>
    <cs:lnRef idx="0">
      <cs:styleClr val="0"/>
    </cs:lnRef>
    <cs:fillRef idx="0"/>
    <cs:effectRef idx="0"/>
    <cs:fontRef idx="minor">
      <a:schemeClr val="tx1"/>
    </cs:fontRef>
    <cs:spPr>
      <a:ln w="63500" cap="rnd" cmpd="sng" algn="ctr">
        <a:solidFill>
          <a:schemeClr val="phClr"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44">
  <cs:axisTitle>
    <cs:lnRef idx="0"/>
    <cs:fillRef idx="0"/>
    <cs:effectRef idx="0"/>
    <cs:fontRef idx="minor">
      <a:schemeClr val="dk1">
        <a:lumMod val="50000"/>
        <a:lumOff val="50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100000">
            <a:schemeClr val="lt1">
              <a:lumMod val="95000"/>
            </a:schemeClr>
          </a:gs>
          <a:gs pos="43000">
            <a:schemeClr val="lt1"/>
          </a:gs>
        </a:gsLst>
        <a:path path="circle">
          <a:fillToRect l="50000" t="50000" r="50000" b="50000"/>
        </a:path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>
        <a:solidFill>
          <a:schemeClr val="phClr">
            <a:alpha val="20000"/>
          </a:schemeClr>
        </a:solidFill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2128" b="0" kern="1200" spc="70" baseline="0"/>
  </cs:title>
  <cs:trendline>
    <cs:lnRef idx="0">
      <cs:styleClr val="0"/>
    </cs:lnRef>
    <cs:fillRef idx="0"/>
    <cs:effectRef idx="0"/>
    <cs:fontRef idx="minor">
      <a:schemeClr val="tx1"/>
    </cs:fontRef>
    <cs:spPr>
      <a:ln w="63500" cap="rnd" cmpd="sng" algn="ctr">
        <a:solidFill>
          <a:schemeClr val="phClr"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44">
  <cs:axisTitle>
    <cs:lnRef idx="0"/>
    <cs:fillRef idx="0"/>
    <cs:effectRef idx="0"/>
    <cs:fontRef idx="minor">
      <a:schemeClr val="dk1">
        <a:lumMod val="50000"/>
        <a:lumOff val="50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100000">
            <a:schemeClr val="lt1">
              <a:lumMod val="95000"/>
            </a:schemeClr>
          </a:gs>
          <a:gs pos="43000">
            <a:schemeClr val="lt1"/>
          </a:gs>
        </a:gsLst>
        <a:path path="circle">
          <a:fillToRect l="50000" t="50000" r="50000" b="50000"/>
        </a:path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>
        <a:solidFill>
          <a:schemeClr val="phClr">
            <a:alpha val="20000"/>
          </a:schemeClr>
        </a:solidFill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2128" b="0" kern="1200" spc="70" baseline="0"/>
  </cs:title>
  <cs:trendline>
    <cs:lnRef idx="0">
      <cs:styleClr val="0"/>
    </cs:lnRef>
    <cs:fillRef idx="0"/>
    <cs:effectRef idx="0"/>
    <cs:fontRef idx="minor">
      <a:schemeClr val="tx1"/>
    </cs:fontRef>
    <cs:spPr>
      <a:ln w="63500" cap="rnd" cmpd="sng" algn="ctr">
        <a:solidFill>
          <a:schemeClr val="phClr"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44">
  <cs:axisTitle>
    <cs:lnRef idx="0"/>
    <cs:fillRef idx="0"/>
    <cs:effectRef idx="0"/>
    <cs:fontRef idx="minor">
      <a:schemeClr val="dk1">
        <a:lumMod val="50000"/>
        <a:lumOff val="50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100000">
            <a:schemeClr val="lt1">
              <a:lumMod val="95000"/>
            </a:schemeClr>
          </a:gs>
          <a:gs pos="43000">
            <a:schemeClr val="lt1"/>
          </a:gs>
        </a:gsLst>
        <a:path path="circle">
          <a:fillToRect l="50000" t="50000" r="50000" b="50000"/>
        </a:path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>
        <a:solidFill>
          <a:schemeClr val="phClr">
            <a:alpha val="20000"/>
          </a:schemeClr>
        </a:solidFill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2128" b="0" kern="1200" spc="70" baseline="0"/>
  </cs:title>
  <cs:trendline>
    <cs:lnRef idx="0">
      <cs:styleClr val="0"/>
    </cs:lnRef>
    <cs:fillRef idx="0"/>
    <cs:effectRef idx="0"/>
    <cs:fontRef idx="minor">
      <a:schemeClr val="tx1"/>
    </cs:fontRef>
    <cs:spPr>
      <a:ln w="63500" cap="rnd" cmpd="sng" algn="ctr">
        <a:solidFill>
          <a:schemeClr val="phClr"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44">
  <cs:axisTitle>
    <cs:lnRef idx="0"/>
    <cs:fillRef idx="0"/>
    <cs:effectRef idx="0"/>
    <cs:fontRef idx="minor">
      <a:schemeClr val="dk1">
        <a:lumMod val="50000"/>
        <a:lumOff val="50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100000">
            <a:schemeClr val="lt1">
              <a:lumMod val="95000"/>
            </a:schemeClr>
          </a:gs>
          <a:gs pos="43000">
            <a:schemeClr val="lt1"/>
          </a:gs>
        </a:gsLst>
        <a:path path="circle">
          <a:fillToRect l="50000" t="50000" r="50000" b="50000"/>
        </a:path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>
        <a:solidFill>
          <a:schemeClr val="phClr">
            <a:alpha val="20000"/>
          </a:schemeClr>
        </a:solidFill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2128" b="0" kern="1200" spc="70" baseline="0"/>
  </cs:title>
  <cs:trendline>
    <cs:lnRef idx="0">
      <cs:styleClr val="0"/>
    </cs:lnRef>
    <cs:fillRef idx="0"/>
    <cs:effectRef idx="0"/>
    <cs:fontRef idx="minor">
      <a:schemeClr val="tx1"/>
    </cs:fontRef>
    <cs:spPr>
      <a:ln w="63500" cap="rnd" cmpd="sng" algn="ctr">
        <a:solidFill>
          <a:schemeClr val="phClr"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7.xml><?xml version="1.0" encoding="utf-8"?>
<cs:chartStyle xmlns:cs="http://schemas.microsoft.com/office/drawing/2012/chartStyle" xmlns:a="http://schemas.openxmlformats.org/drawingml/2006/main" id="244">
  <cs:axisTitle>
    <cs:lnRef idx="0"/>
    <cs:fillRef idx="0"/>
    <cs:effectRef idx="0"/>
    <cs:fontRef idx="minor">
      <a:schemeClr val="dk1">
        <a:lumMod val="50000"/>
        <a:lumOff val="50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100000">
            <a:schemeClr val="lt1">
              <a:lumMod val="95000"/>
            </a:schemeClr>
          </a:gs>
          <a:gs pos="43000">
            <a:schemeClr val="lt1"/>
          </a:gs>
        </a:gsLst>
        <a:path path="circle">
          <a:fillToRect l="50000" t="50000" r="50000" b="50000"/>
        </a:path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>
        <a:solidFill>
          <a:schemeClr val="phClr">
            <a:alpha val="20000"/>
          </a:schemeClr>
        </a:solidFill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2128" b="0" kern="1200" spc="70" baseline="0"/>
  </cs:title>
  <cs:trendline>
    <cs:lnRef idx="0">
      <cs:styleClr val="0"/>
    </cs:lnRef>
    <cs:fillRef idx="0"/>
    <cs:effectRef idx="0"/>
    <cs:fontRef idx="minor">
      <a:schemeClr val="tx1"/>
    </cs:fontRef>
    <cs:spPr>
      <a:ln w="63500" cap="rnd" cmpd="sng" algn="ctr">
        <a:solidFill>
          <a:schemeClr val="phClr"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8.xml><?xml version="1.0" encoding="utf-8"?>
<cs:chartStyle xmlns:cs="http://schemas.microsoft.com/office/drawing/2012/chartStyle" xmlns:a="http://schemas.openxmlformats.org/drawingml/2006/main" id="244">
  <cs:axisTitle>
    <cs:lnRef idx="0"/>
    <cs:fillRef idx="0"/>
    <cs:effectRef idx="0"/>
    <cs:fontRef idx="minor">
      <a:schemeClr val="dk1">
        <a:lumMod val="50000"/>
        <a:lumOff val="50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100000">
            <a:schemeClr val="lt1">
              <a:lumMod val="95000"/>
            </a:schemeClr>
          </a:gs>
          <a:gs pos="43000">
            <a:schemeClr val="lt1"/>
          </a:gs>
        </a:gsLst>
        <a:path path="circle">
          <a:fillToRect l="50000" t="50000" r="50000" b="50000"/>
        </a:path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>
        <a:solidFill>
          <a:schemeClr val="phClr">
            <a:alpha val="20000"/>
          </a:schemeClr>
        </a:solidFill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2128" b="0" kern="1200" spc="70" baseline="0"/>
  </cs:title>
  <cs:trendline>
    <cs:lnRef idx="0">
      <cs:styleClr val="0"/>
    </cs:lnRef>
    <cs:fillRef idx="0"/>
    <cs:effectRef idx="0"/>
    <cs:fontRef idx="minor">
      <a:schemeClr val="tx1"/>
    </cs:fontRef>
    <cs:spPr>
      <a:ln w="63500" cap="rnd" cmpd="sng" algn="ctr">
        <a:solidFill>
          <a:schemeClr val="phClr"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948A98-F206-4B2A-B4FC-058B80366170}" type="datetimeFigureOut">
              <a:rPr lang="ru-RU" smtClean="0"/>
              <a:t>17.06.2021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001065-6D20-4677-8E96-0DF1DE1F61C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11859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001065-6D20-4677-8E96-0DF1DE1F61CC}" type="slidenum">
              <a:rPr lang="ru-RU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2714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001065-6D20-4677-8E96-0DF1DE1F61CC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7280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72455-36D1-45AB-AB64-6E28C094F672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6570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3C163-A235-4650-85AC-0E51E9142198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03606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5C6-5741-467F-8559-8590B93419DD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10303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5365E8-86F7-47BC-94A9-787B9E01F971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323549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C50D95-D560-411D-AA77-78F3C11895E7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6048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A2705A-7459-4977-8345-EC510BD5A15F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83540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A00A6-D93D-4E6C-9BAD-EBB31E61943C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58118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0AD28-AF5C-4158-90C4-449893E96BDC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8201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97E83-8DCE-446B-9FE3-BDA32A271672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9989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F0C8B-0728-465A-B0E0-66F73F6F6D8A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20138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5F9C5-23EA-4060-A2CA-FAF8EB4080BB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661094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737BE1-8460-494A-B356-20C024961DE7}" type="datetime1">
              <a:rPr lang="ru-RU" smtClean="0"/>
              <a:t>17.06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F22FBA-BF31-4D4C-879C-24C2A017845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37120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072785" y="449864"/>
            <a:ext cx="111192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chemeClr val="bg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</a:rPr>
              <a:t>МИНИСТЕРСТВО ОБРАЗОВАНИЯ И НАУКИ РОССИЙСКОЙ ФЕДЕРАЦИИ</a:t>
            </a:r>
            <a:br>
              <a:rPr lang="ru-RU" dirty="0" smtClean="0">
                <a:solidFill>
                  <a:schemeClr val="bg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chemeClr val="bg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</a:rPr>
              <a:t>ФГБОУ ВО Северо-Кавказский горно-металлургический институт </a:t>
            </a:r>
          </a:p>
          <a:p>
            <a:pPr algn="ctr"/>
            <a:r>
              <a:rPr lang="ru-RU" dirty="0" smtClean="0">
                <a:solidFill>
                  <a:schemeClr val="bg2">
                    <a:lumMod val="90000"/>
                  </a:schemeClr>
                </a:solidFill>
                <a:latin typeface="Times New Roman" pitchFamily="18" charset="0"/>
                <a:cs typeface="Times New Roman" pitchFamily="18" charset="0"/>
              </a:rPr>
              <a:t>(государственный технологический университет)</a:t>
            </a:r>
            <a:endParaRPr lang="ru-RU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103" y="194903"/>
            <a:ext cx="1459018" cy="141038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729346" y="2364809"/>
            <a:ext cx="67333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Разработка системы кластеризации документов на базе методов машинного обучения»</a:t>
            </a:r>
            <a:endParaRPr lang="ru-RU" sz="32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0540" y="4334232"/>
            <a:ext cx="418332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л</a:t>
            </a:r>
            <a:r>
              <a:rPr lang="en-US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r"/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</a:t>
            </a:r>
            <a:r>
              <a:rPr lang="en-US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уппы ИВб 17-1</a:t>
            </a:r>
          </a:p>
          <a:p>
            <a:pPr algn="r"/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стуев Х.А.</a:t>
            </a:r>
          </a:p>
          <a:p>
            <a:pPr algn="r"/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руководитель:</a:t>
            </a:r>
          </a:p>
          <a:p>
            <a:pPr algn="r"/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.т.н</a:t>
            </a:r>
            <a:r>
              <a:rPr lang="ru-RU" sz="2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u-RU" sz="2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ц. Будаева А.А.</a:t>
            </a:r>
          </a:p>
          <a:p>
            <a:endParaRPr lang="ru-RU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AA2B4-4E75-478C-BFCB-35F7C62075D5}" type="slidenum"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73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221809" y="395299"/>
            <a:ext cx="793999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решения кластериз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64248" cy="12978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</a:rPr>
              <a:t>Шаг 4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</a:rPr>
              <a:t>. Используя алгоритм Прима, строим минимальное остовное </a:t>
            </a: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</a:rPr>
              <a:t>дерево;</a:t>
            </a:r>
            <a:endParaRPr lang="ru-RU" sz="2400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6" name="Объект 5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9809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</a:rPr>
              <a:t>Шаг 5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</a:rPr>
              <a:t>. Удаляем из графа ребра, вес которых превышает </a:t>
            </a:r>
            <a:r>
              <a:rPr lang="en-US" sz="2400" i="1" dirty="0" smtClean="0">
                <a:solidFill>
                  <a:schemeClr val="bg2">
                    <a:lumMod val="90000"/>
                  </a:schemeClr>
                </a:solidFill>
              </a:rPr>
              <a:t>r</a:t>
            </a:r>
            <a:r>
              <a:rPr lang="en-US" sz="2400" i="1" baseline="-25000" dirty="0" smtClean="0">
                <a:solidFill>
                  <a:schemeClr val="bg2">
                    <a:lumMod val="90000"/>
                  </a:schemeClr>
                </a:solidFill>
              </a:rPr>
              <a:t>max</a:t>
            </a:r>
            <a:r>
              <a:rPr lang="ru-RU" sz="2400" i="1" baseline="-25000" dirty="0" smtClean="0">
                <a:solidFill>
                  <a:schemeClr val="bg2">
                    <a:lumMod val="90000"/>
                  </a:schemeClr>
                </a:solidFill>
              </a:rPr>
              <a:t>.</a:t>
            </a:r>
            <a:endParaRPr lang="ru-RU" sz="2400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53800" y="6356349"/>
            <a:ext cx="797458" cy="365125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  <p:pic>
        <p:nvPicPr>
          <p:cNvPr id="11" name="Рисунок 10"/>
          <p:cNvPicPr/>
          <p:nvPr/>
        </p:nvPicPr>
        <p:blipFill>
          <a:blip r:embed="rId3"/>
          <a:stretch>
            <a:fillRect/>
          </a:stretch>
        </p:blipFill>
        <p:spPr>
          <a:xfrm>
            <a:off x="1385401" y="3264470"/>
            <a:ext cx="3943096" cy="3091879"/>
          </a:xfrm>
          <a:prstGeom prst="rect">
            <a:avLst/>
          </a:prstGeom>
        </p:spPr>
      </p:pic>
      <p:pic>
        <p:nvPicPr>
          <p:cNvPr id="12" name="Рисунок 11"/>
          <p:cNvPicPr/>
          <p:nvPr/>
        </p:nvPicPr>
        <p:blipFill>
          <a:blip r:embed="rId4"/>
          <a:stretch>
            <a:fillRect/>
          </a:stretch>
        </p:blipFill>
        <p:spPr>
          <a:xfrm>
            <a:off x="6791452" y="3264471"/>
            <a:ext cx="3943096" cy="3091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76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913777" y="395299"/>
            <a:ext cx="855606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 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43992" y="6356350"/>
            <a:ext cx="84800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2001800" y="1636956"/>
                <a:ext cx="8380013" cy="4215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ru-RU" sz="2400" dirty="0" smtClean="0">
                    <a:solidFill>
                      <a:schemeClr val="bg2">
                        <a:lumMod val="90000"/>
                      </a:schemeClr>
                    </a:solidFill>
                  </a:rPr>
                  <a:t> </a:t>
                </a:r>
                <a:r>
                  <a:rPr lang="ru-RU" sz="2400" dirty="0">
                    <a:solidFill>
                      <a:schemeClr val="bg2">
                        <a:lumMod val="90000"/>
                      </a:schemeClr>
                    </a:solidFill>
                  </a:rPr>
                  <a:t>– исходное множество документов коллекции,</a:t>
                </a:r>
              </a:p>
              <a:p>
                <a:r>
                  <a:rPr lang="en-US" sz="2400" i="1" dirty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en-US" sz="2400" i="1" baseline="-25000" dirty="0">
                    <a:solidFill>
                      <a:schemeClr val="bg2">
                        <a:lumMod val="90000"/>
                      </a:schemeClr>
                    </a:solidFill>
                  </a:rPr>
                  <a:t>i</a:t>
                </a:r>
                <a:r>
                  <a:rPr lang="en-US" sz="2400" dirty="0">
                    <a:solidFill>
                      <a:schemeClr val="bg2">
                        <a:lumMod val="90000"/>
                      </a:schemeClr>
                    </a:solidFill>
                  </a:rPr>
                  <a:t> </a:t>
                </a:r>
                <a:r>
                  <a:rPr lang="ru-RU" sz="2400" dirty="0">
                    <a:solidFill>
                      <a:schemeClr val="bg2">
                        <a:lumMod val="90000"/>
                      </a:schemeClr>
                    </a:solidFill>
                    <a:sym typeface="Symbol" panose="05050102010706020507" pitchFamily="18" charset="2"/>
                  </a:rPr>
                  <a:t></a:t>
                </a:r>
                <a:r>
                  <a:rPr lang="ru-RU" sz="2400" dirty="0">
                    <a:solidFill>
                      <a:schemeClr val="bg2">
                        <a:lumMod val="90000"/>
                      </a:schemeClr>
                    </a:solidFill>
                  </a:rPr>
                  <a:t> </a:t>
                </a:r>
                <a:r>
                  <a:rPr lang="en-US" sz="2400" i="1" dirty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ru-RU" sz="2400" dirty="0">
                    <a:solidFill>
                      <a:schemeClr val="bg2">
                        <a:lumMod val="90000"/>
                      </a:schemeClr>
                    </a:solidFill>
                  </a:rPr>
                  <a:t> – </a:t>
                </a:r>
                <a:r>
                  <a:rPr lang="en-US" sz="2400" i="1" dirty="0">
                    <a:solidFill>
                      <a:schemeClr val="bg2">
                        <a:lumMod val="90000"/>
                      </a:schemeClr>
                    </a:solidFill>
                  </a:rPr>
                  <a:t>i</a:t>
                </a:r>
                <a:r>
                  <a:rPr lang="ru-RU" sz="2400" dirty="0">
                    <a:solidFill>
                      <a:schemeClr val="bg2">
                        <a:lumMod val="90000"/>
                      </a:schemeClr>
                    </a:solidFill>
                  </a:rPr>
                  <a:t>-й документ множества </a:t>
                </a:r>
                <a:r>
                  <a:rPr lang="en-US" sz="2400" i="1" dirty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ru-RU" sz="2400" dirty="0">
                    <a:solidFill>
                      <a:schemeClr val="bg2">
                        <a:lumMod val="90000"/>
                      </a:schemeClr>
                    </a:solidFill>
                  </a:rPr>
                  <a:t>,</a:t>
                </a:r>
              </a:p>
              <a:p>
                <a:r>
                  <a:rPr lang="en-US" sz="2400" dirty="0">
                    <a:solidFill>
                      <a:schemeClr val="bg2">
                        <a:lumMod val="90000"/>
                      </a:schemeClr>
                    </a:solidFill>
                  </a:rPr>
                  <a:t>P</a:t>
                </a:r>
                <a:r>
                  <a:rPr lang="ru-RU" sz="2400" dirty="0">
                    <a:solidFill>
                      <a:schemeClr val="bg2">
                        <a:lumMod val="90000"/>
                      </a:schemeClr>
                    </a:solidFill>
                  </a:rPr>
                  <a:t> – множество таксонов</a:t>
                </a:r>
              </a:p>
              <a:p>
                <a:r>
                  <a:rPr lang="en-US" sz="2400" i="1" dirty="0">
                    <a:solidFill>
                      <a:schemeClr val="bg2">
                        <a:lumMod val="90000"/>
                      </a:schemeClr>
                    </a:solidFill>
                  </a:rPr>
                  <a:t>f </a:t>
                </a:r>
                <a:r>
                  <a:rPr lang="ru-RU" sz="2400" dirty="0">
                    <a:solidFill>
                      <a:schemeClr val="bg2">
                        <a:lumMod val="90000"/>
                      </a:schemeClr>
                    </a:solidFill>
                  </a:rPr>
                  <a:t>– наиболее подходящий таксон для выбранного документа;</a:t>
                </a:r>
              </a:p>
              <a:p>
                <a:r>
                  <a:rPr lang="en-US" sz="2400" i="1" dirty="0">
                    <a:solidFill>
                      <a:schemeClr val="bg2">
                        <a:lumMod val="90000"/>
                      </a:schemeClr>
                    </a:solidFill>
                  </a:rPr>
                  <a:t>c</a:t>
                </a:r>
                <a:r>
                  <a:rPr lang="en-US" sz="2400" i="1" baseline="-25000" dirty="0">
                    <a:solidFill>
                      <a:schemeClr val="bg2">
                        <a:lumMod val="90000"/>
                      </a:schemeClr>
                    </a:solidFill>
                  </a:rPr>
                  <a:t>i</a:t>
                </a:r>
                <a:r>
                  <a:rPr lang="ru-RU" sz="2400" dirty="0">
                    <a:solidFill>
                      <a:schemeClr val="bg2">
                        <a:lumMod val="90000"/>
                      </a:schemeClr>
                    </a:solidFill>
                  </a:rPr>
                  <a:t> – центр </a:t>
                </a:r>
                <a:r>
                  <a:rPr lang="en-US" sz="2400" i="1" dirty="0">
                    <a:solidFill>
                      <a:schemeClr val="bg2">
                        <a:lumMod val="90000"/>
                      </a:schemeClr>
                    </a:solidFill>
                  </a:rPr>
                  <a:t>i</a:t>
                </a:r>
                <a:r>
                  <a:rPr lang="ru-RU" sz="2400" dirty="0">
                    <a:solidFill>
                      <a:schemeClr val="bg2">
                        <a:lumMod val="90000"/>
                      </a:schemeClr>
                    </a:solidFill>
                  </a:rPr>
                  <a:t>-го </a:t>
                </a:r>
                <a:r>
                  <a:rPr lang="ru-RU" sz="2400" dirty="0" smtClean="0">
                    <a:solidFill>
                      <a:schemeClr val="bg2">
                        <a:lumMod val="90000"/>
                      </a:schemeClr>
                    </a:solidFill>
                  </a:rPr>
                  <a:t>таксона</a:t>
                </a:r>
                <a:endParaRPr lang="ru-RU" sz="2400" dirty="0">
                  <a:solidFill>
                    <a:schemeClr val="bg2">
                      <a:lumMod val="90000"/>
                    </a:schemeClr>
                  </a:solidFill>
                  <a:latin typeface="Times New Roman" panose="02020603050405020304" pitchFamily="18" charset="0"/>
                </a:endParaRPr>
              </a:p>
              <a:p>
                <a:endParaRPr lang="ru-RU" sz="2400" i="1" dirty="0" smtClean="0">
                  <a:solidFill>
                    <a:schemeClr val="bg2">
                      <a:lumMod val="90000"/>
                    </a:schemeClr>
                  </a:solidFill>
                  <a:latin typeface="Times New Roman" panose="02020603050405020304" pitchFamily="18" charset="0"/>
                </a:endParaRPr>
              </a:p>
              <a:p>
                <a:pPr>
                  <a:tabLst>
                    <a:tab pos="3946525" algn="ctr"/>
                    <a:tab pos="8156575" algn="r"/>
                  </a:tabLst>
                </a:pPr>
                <a:r>
                  <a:rPr lang="ru-RU" sz="3200" dirty="0" smtClean="0">
                    <a:solidFill>
                      <a:schemeClr val="bg2">
                        <a:lumMod val="90000"/>
                      </a:schemeClr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sSubPr>
                      <m:e>
                        <m:r>
                          <a:rPr lang="ru-RU" sz="32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∀</m:t>
                        </m:r>
                      </m:e>
                      <m:sub>
                        <m:r>
                          <a:rPr lang="ru-RU" sz="32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𝑑</m:t>
                        </m:r>
                        <m:r>
                          <a:rPr lang="ru-RU" sz="32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 ∈ </m:t>
                        </m:r>
                        <m:r>
                          <a:rPr lang="ru-RU" sz="32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𝐷</m:t>
                        </m:r>
                      </m:sub>
                    </m:sSub>
                    <m:r>
                      <a:rPr lang="ru-RU" sz="32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:∃</m:t>
                    </m:r>
                    <m:r>
                      <a:rPr lang="ru-RU" sz="32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𝑓</m:t>
                    </m:r>
                    <m:r>
                      <a:rPr lang="ru-RU" sz="32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∈</m:t>
                    </m:r>
                    <m:r>
                      <a:rPr lang="ru-RU" sz="32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𝑃</m:t>
                    </m:r>
                    <m:r>
                      <a:rPr lang="ru-RU" sz="32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:   </m:t>
                    </m:r>
                    <m:r>
                      <a:rPr lang="ru-RU" sz="32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𝑟</m:t>
                    </m:r>
                    <m:d>
                      <m:dPr>
                        <m:ctrlPr>
                          <a:rPr lang="ru-RU" sz="32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32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32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𝑐</m:t>
                            </m:r>
                          </m:e>
                          <m:sub>
                            <m:r>
                              <a:rPr lang="ru-RU" sz="32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𝑓</m:t>
                            </m:r>
                          </m:sub>
                        </m:sSub>
                        <m:r>
                          <a:rPr lang="ru-RU" sz="32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,</m:t>
                        </m:r>
                        <m:r>
                          <a:rPr lang="en-US" sz="32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𝑑</m:t>
                        </m:r>
                      </m:e>
                    </m:d>
                    <m:r>
                      <a:rPr lang="ru-RU" sz="32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=</m:t>
                    </m:r>
                    <m:func>
                      <m:funcPr>
                        <m:ctrlPr>
                          <a:rPr lang="ru-RU" sz="32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ru-RU" sz="32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3200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min</m:t>
                            </m:r>
                          </m:e>
                          <m:lim>
                            <m:r>
                              <a:rPr lang="ru-RU" sz="32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𝑖</m:t>
                            </m:r>
                          </m:lim>
                        </m:limLow>
                      </m:fName>
                      <m:e>
                        <m:r>
                          <a:rPr lang="ru-RU" sz="32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𝑟</m:t>
                        </m:r>
                        <m:d>
                          <m:dPr>
                            <m:ctrlPr>
                              <a:rPr lang="ru-RU" sz="32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32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32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ru-RU" sz="32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32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,</m:t>
                            </m:r>
                            <m:r>
                              <a:rPr lang="ru-RU" sz="32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𝑑</m:t>
                            </m:r>
                          </m:e>
                        </m:d>
                      </m:e>
                    </m:func>
                  </m:oMath>
                </a14:m>
                <a:r>
                  <a:rPr lang="ru-RU" sz="3200" dirty="0" smtClean="0">
                    <a:solidFill>
                      <a:schemeClr val="bg2">
                        <a:lumMod val="90000"/>
                      </a:schemeClr>
                    </a:solidFill>
                  </a:rPr>
                  <a:t> 	(1)</a:t>
                </a:r>
              </a:p>
              <a:p>
                <a:endParaRPr lang="ru-RU" sz="3200" dirty="0" smtClean="0">
                  <a:solidFill>
                    <a:schemeClr val="bg2">
                      <a:lumMod val="90000"/>
                    </a:schemeClr>
                  </a:solidFill>
                </a:endParaRPr>
              </a:p>
              <a:p>
                <a:r>
                  <a:rPr lang="ru-RU" sz="2400" dirty="0">
                    <a:solidFill>
                      <a:schemeClr val="bg2">
                        <a:lumMod val="90000"/>
                      </a:schemeClr>
                    </a:solidFill>
                  </a:rPr>
                  <a:t>Цель – распределить документы так, что расстояние между документом и выбранным таксоном было минимальным</a:t>
                </a:r>
                <a:endParaRPr lang="ru-RU" sz="2400" dirty="0">
                  <a:solidFill>
                    <a:schemeClr val="bg2">
                      <a:lumMod val="9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800" y="1636956"/>
                <a:ext cx="8380013" cy="4215449"/>
              </a:xfrm>
              <a:prstGeom prst="rect">
                <a:avLst/>
              </a:prstGeom>
              <a:blipFill>
                <a:blip r:embed="rId3"/>
                <a:stretch>
                  <a:fillRect l="-1091" t="-1158" r="-1382" b="-24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621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923186" y="395299"/>
            <a:ext cx="653723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 классифик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434566" y="1394234"/>
            <a:ext cx="5585234" cy="4962116"/>
          </a:xfrm>
        </p:spPr>
        <p:txBody>
          <a:bodyPr>
            <a:noAutofit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ru-RU" sz="18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1</a:t>
            </a:r>
            <a:r>
              <a:rPr lang="ru-RU" sz="1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Готовим данные к обработке: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ru-RU" sz="1800" i="1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Шаг </a:t>
            </a:r>
            <a:r>
              <a:rPr lang="ru-RU" sz="18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. </a:t>
            </a:r>
            <a:r>
              <a:rPr lang="ru-RU" sz="1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читать содержимое файла классов;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ru-RU" sz="1800" i="1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Шаг </a:t>
            </a:r>
            <a:r>
              <a:rPr lang="ru-RU" sz="18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.</a:t>
            </a:r>
            <a:r>
              <a:rPr lang="ru-RU" sz="1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ъединить ключевые слова в </a:t>
            </a:r>
            <a:r>
              <a:rPr lang="ru-RU" sz="1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единый </a:t>
            </a:r>
            <a:r>
              <a:rPr lang="ru-RU" sz="1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исок (словарь);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ru-RU" sz="1800" i="1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Шаг </a:t>
            </a:r>
            <a:r>
              <a:rPr lang="ru-RU" sz="18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 </a:t>
            </a:r>
            <a:r>
              <a:rPr lang="ru-RU" sz="1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читать содержимое файлов;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ru-RU" sz="1800" i="1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Шаг </a:t>
            </a:r>
            <a:r>
              <a:rPr lang="ru-RU" sz="18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. </a:t>
            </a:r>
            <a:r>
              <a:rPr lang="ru-RU" sz="1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учить</a:t>
            </a:r>
            <a:r>
              <a:rPr lang="ru-RU" sz="18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у каждого слова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ru-RU" sz="18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2</a:t>
            </a:r>
            <a:r>
              <a:rPr lang="ru-RU" sz="1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Строим матрицу </a:t>
            </a:r>
            <a:r>
              <a:rPr lang="en-US" sz="1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18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у который по горизонтали классы и файлы, по вертикали количество повторений слов документа, входящих в словарь</a:t>
            </a:r>
            <a:r>
              <a:rPr lang="ru-RU" sz="18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Объект 4"/>
              <p:cNvSpPr>
                <a:spLocks noGrp="1"/>
              </p:cNvSpPr>
              <p:nvPr>
                <p:ph sz="half" idx="2"/>
              </p:nvPr>
            </p:nvSpPr>
            <p:spPr>
              <a:xfrm>
                <a:off x="6172200" y="1394234"/>
                <a:ext cx="5181600" cy="496211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ru-RU" sz="2000" i="1" dirty="0" smtClean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Шаг 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Нормализуем матрицу по формуле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𝑖𝑗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′</m:t>
                            </m:r>
                          </m:sup>
                        </m:sSubSup>
                      </m:e>
                      <m: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=  </m:t>
                        </m:r>
                        <m:f>
                          <m:f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,</m:t>
                                </m:r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− 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min</m:t>
                            </m:r>
                            <m:r>
                              <a:rPr lang="ru-RU" sz="2000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⁡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max</m:t>
                            </m:r>
                            <m:r>
                              <a:rPr lang="ru-RU" sz="2000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⁡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)− 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min</m:t>
                            </m:r>
                            <m:r>
                              <a:rPr lang="ru-RU" sz="2000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⁡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)</m:t>
                            </m:r>
                          </m:den>
                        </m:f>
                      </m:sub>
                    </m:sSub>
                  </m:oMath>
                </a14:m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Шаг 4.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пределяем группу выбранного </a:t>
                </a:r>
                <a:r>
                  <a:rPr lang="ru-RU" sz="2000" dirty="0" smtClean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окумента по формуле (1).</a:t>
                </a:r>
                <a:endParaRPr lang="ru-RU" sz="2000" dirty="0">
                  <a:solidFill>
                    <a:schemeClr val="bg2">
                      <a:lumMod val="9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Объект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72200" y="1394234"/>
                <a:ext cx="5181600" cy="4962116"/>
              </a:xfrm>
              <a:blipFill>
                <a:blip r:embed="rId3"/>
                <a:stretch>
                  <a:fillRect l="-1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49273" y="6356350"/>
            <a:ext cx="842727" cy="365125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39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131500" y="395299"/>
            <a:ext cx="812062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решения классифик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Объект 4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7019878" y="2039106"/>
            <a:ext cx="4333922" cy="3467138"/>
          </a:xfrm>
          <a:prstGeom prst="rect">
            <a:avLst/>
          </a:prstGeom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49273" y="6311083"/>
            <a:ext cx="842727" cy="365125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4"/>
          <a:stretch>
            <a:fillRect/>
          </a:stretch>
        </p:blipFill>
        <p:spPr>
          <a:xfrm>
            <a:off x="655512" y="2507810"/>
            <a:ext cx="5883358" cy="2671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78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131500" y="395299"/>
            <a:ext cx="812062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решения классифик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31166" y="6320136"/>
            <a:ext cx="860834" cy="365125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390115" y="1784695"/>
            <a:ext cx="773165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sz="20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1</a:t>
            </a:r>
            <a:r>
              <a:rPr lang="ru-RU" sz="20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Готовим данные к обработке:</a:t>
            </a:r>
          </a:p>
          <a:p>
            <a:pPr marL="450215"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1.1. </a:t>
            </a:r>
            <a:r>
              <a:rPr lang="ru-RU" sz="20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читать содержимое файла классов;</a:t>
            </a:r>
          </a:p>
          <a:p>
            <a:pPr marL="450215"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1.2.</a:t>
            </a:r>
            <a:r>
              <a:rPr lang="ru-RU" sz="20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Объединить ключевые слова в единый список </a:t>
            </a:r>
            <a:r>
              <a:rPr lang="ru-RU" sz="20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(</a:t>
            </a:r>
            <a:r>
              <a:rPr lang="ru-RU" sz="20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ловарь);</a:t>
            </a:r>
          </a:p>
          <a:p>
            <a:pPr marL="450215"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1.3. </a:t>
            </a:r>
            <a:r>
              <a:rPr lang="ru-RU" sz="20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читать содержимое файлов;</a:t>
            </a:r>
          </a:p>
          <a:p>
            <a:pPr marL="450215"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1.4. </a:t>
            </a:r>
            <a:r>
              <a:rPr lang="ru-RU" sz="20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Получить</a:t>
            </a:r>
            <a:r>
              <a:rPr lang="ru-RU" sz="20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основу каждого слова;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Проделав эти действия получаем словарь, состоящий из 4 слов следующего вида:</a:t>
            </a:r>
            <a:r>
              <a:rPr lang="ru-RU" sz="20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зачет, компьютер, костюм, телефон</a:t>
            </a:r>
            <a:r>
              <a:rPr lang="ru-RU" sz="20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61520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267302" y="221675"/>
            <a:ext cx="812062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решения классифик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48512" y="6347296"/>
            <a:ext cx="843488" cy="365125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73984" y="1397787"/>
            <a:ext cx="4055953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</a:t>
            </a:r>
            <a:r>
              <a:rPr lang="ru-RU" i="1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ru-RU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Нормализуем </a:t>
            </a:r>
            <a:r>
              <a:rPr lang="ru-RU" i="1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матрицу;</a:t>
            </a:r>
            <a:endParaRPr lang="ru-RU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5119340"/>
              </p:ext>
            </p:extLst>
          </p:nvPr>
        </p:nvGraphicFramePr>
        <p:xfrm>
          <a:off x="6433666" y="2510757"/>
          <a:ext cx="5336590" cy="3623709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067318">
                  <a:extLst>
                    <a:ext uri="{9D8B030D-6E8A-4147-A177-3AD203B41FA5}">
                      <a16:colId xmlns:a16="http://schemas.microsoft.com/office/drawing/2014/main" val="4191409000"/>
                    </a:ext>
                  </a:extLst>
                </a:gridCol>
                <a:gridCol w="1067318">
                  <a:extLst>
                    <a:ext uri="{9D8B030D-6E8A-4147-A177-3AD203B41FA5}">
                      <a16:colId xmlns:a16="http://schemas.microsoft.com/office/drawing/2014/main" val="2198810567"/>
                    </a:ext>
                  </a:extLst>
                </a:gridCol>
                <a:gridCol w="1067318">
                  <a:extLst>
                    <a:ext uri="{9D8B030D-6E8A-4147-A177-3AD203B41FA5}">
                      <a16:colId xmlns:a16="http://schemas.microsoft.com/office/drawing/2014/main" val="2731873506"/>
                    </a:ext>
                  </a:extLst>
                </a:gridCol>
                <a:gridCol w="1067318">
                  <a:extLst>
                    <a:ext uri="{9D8B030D-6E8A-4147-A177-3AD203B41FA5}">
                      <a16:colId xmlns:a16="http://schemas.microsoft.com/office/drawing/2014/main" val="3030487770"/>
                    </a:ext>
                  </a:extLst>
                </a:gridCol>
                <a:gridCol w="1067318">
                  <a:extLst>
                    <a:ext uri="{9D8B030D-6E8A-4147-A177-3AD203B41FA5}">
                      <a16:colId xmlns:a16="http://schemas.microsoft.com/office/drawing/2014/main" val="2298217348"/>
                    </a:ext>
                  </a:extLst>
                </a:gridCol>
              </a:tblGrid>
              <a:tr h="37670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зачет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компьютер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костюм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телефон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3483396111"/>
                  </a:ext>
                </a:extLst>
              </a:tr>
              <a:tr h="415462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Костюм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3271510665"/>
                  </a:ext>
                </a:extLst>
              </a:tr>
              <a:tr h="40142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Техника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224218133"/>
                  </a:ext>
                </a:extLst>
              </a:tr>
              <a:tr h="392701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Зачет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2945102658"/>
                  </a:ext>
                </a:extLst>
              </a:tr>
              <a:tr h="37524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effectLst/>
                        </a:rPr>
                        <a:t>Прочее*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129865502"/>
                  </a:ext>
                </a:extLst>
              </a:tr>
              <a:tr h="37524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Зачет.txt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5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2734423885"/>
                  </a:ext>
                </a:extLst>
              </a:tr>
              <a:tr h="361214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Компьютер.txt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3928790434"/>
                  </a:ext>
                </a:extLst>
              </a:tr>
              <a:tr h="40142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Костюм.txt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1862288066"/>
                  </a:ext>
                </a:extLst>
              </a:tr>
              <a:tr h="524284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Починил.txt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4201707083"/>
                  </a:ext>
                </a:extLst>
              </a:tr>
            </a:tbl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8482010"/>
              </p:ext>
            </p:extLst>
          </p:nvPr>
        </p:nvGraphicFramePr>
        <p:xfrm>
          <a:off x="626301" y="2510757"/>
          <a:ext cx="5336590" cy="3623710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067318">
                  <a:extLst>
                    <a:ext uri="{9D8B030D-6E8A-4147-A177-3AD203B41FA5}">
                      <a16:colId xmlns:a16="http://schemas.microsoft.com/office/drawing/2014/main" val="4191409000"/>
                    </a:ext>
                  </a:extLst>
                </a:gridCol>
                <a:gridCol w="1067318">
                  <a:extLst>
                    <a:ext uri="{9D8B030D-6E8A-4147-A177-3AD203B41FA5}">
                      <a16:colId xmlns:a16="http://schemas.microsoft.com/office/drawing/2014/main" val="2198810567"/>
                    </a:ext>
                  </a:extLst>
                </a:gridCol>
                <a:gridCol w="1067318">
                  <a:extLst>
                    <a:ext uri="{9D8B030D-6E8A-4147-A177-3AD203B41FA5}">
                      <a16:colId xmlns:a16="http://schemas.microsoft.com/office/drawing/2014/main" val="2731873506"/>
                    </a:ext>
                  </a:extLst>
                </a:gridCol>
                <a:gridCol w="1067318">
                  <a:extLst>
                    <a:ext uri="{9D8B030D-6E8A-4147-A177-3AD203B41FA5}">
                      <a16:colId xmlns:a16="http://schemas.microsoft.com/office/drawing/2014/main" val="3030487770"/>
                    </a:ext>
                  </a:extLst>
                </a:gridCol>
                <a:gridCol w="1067318">
                  <a:extLst>
                    <a:ext uri="{9D8B030D-6E8A-4147-A177-3AD203B41FA5}">
                      <a16:colId xmlns:a16="http://schemas.microsoft.com/office/drawing/2014/main" val="2298217348"/>
                    </a:ext>
                  </a:extLst>
                </a:gridCol>
              </a:tblGrid>
              <a:tr h="376701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зачет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компьютер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костюм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телефон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3483396111"/>
                  </a:ext>
                </a:extLst>
              </a:tr>
              <a:tr h="415462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Костюм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3271510665"/>
                  </a:ext>
                </a:extLst>
              </a:tr>
              <a:tr h="40142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Техника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224218133"/>
                  </a:ext>
                </a:extLst>
              </a:tr>
              <a:tr h="392701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Зачет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2945102658"/>
                  </a:ext>
                </a:extLst>
              </a:tr>
              <a:tr h="37524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effectLst/>
                        </a:rPr>
                        <a:t>Прочее*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129865502"/>
                  </a:ext>
                </a:extLst>
              </a:tr>
              <a:tr h="37524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Зачет.txt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2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2734423885"/>
                  </a:ext>
                </a:extLst>
              </a:tr>
              <a:tr h="361214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Компьютер.txt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3928790434"/>
                  </a:ext>
                </a:extLst>
              </a:tr>
              <a:tr h="40142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Костюм.txt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2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1862288066"/>
                  </a:ext>
                </a:extLst>
              </a:tr>
              <a:tr h="524284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</a:rPr>
                        <a:t>Починил.txt</a:t>
                      </a:r>
                      <a:endParaRPr lang="ru-RU" sz="12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277" marR="58277" marT="0" marB="0" anchor="ctr"/>
                </a:tc>
                <a:extLst>
                  <a:ext uri="{0D108BD9-81ED-4DB2-BD59-A6C34878D82A}">
                    <a16:rowId xmlns:a16="http://schemas.microsoft.com/office/drawing/2014/main" val="4201707083"/>
                  </a:ext>
                </a:extLst>
              </a:tr>
            </a:tbl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48106" y="982289"/>
            <a:ext cx="5948127" cy="12890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2. Строим матрицу, у который по горизонтали классы и файлы, по вертикали количество повторений слов документа, входящих в словарь</a:t>
            </a:r>
            <a:endParaRPr lang="ru-RU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57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131499" y="413406"/>
            <a:ext cx="812062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решения 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253458" y="6356350"/>
            <a:ext cx="938542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037029" y="1882842"/>
            <a:ext cx="765923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4.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Определяем группу выбранного документа по формуле </a:t>
            </a: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1):</a:t>
            </a:r>
          </a:p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endParaRPr lang="ru-RU" sz="24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Зачет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Зачет.txt</a:t>
            </a:r>
          </a:p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Компьютер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Компьютер.txt, Починил.txt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Костюм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Костюм.txt</a:t>
            </a:r>
          </a:p>
          <a:p>
            <a:pPr marL="449580" indent="635" algn="just">
              <a:lnSpc>
                <a:spcPct val="150000"/>
              </a:lnSpc>
              <a:spcAft>
                <a:spcPts val="0"/>
              </a:spcAft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Проче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-</a:t>
            </a:r>
          </a:p>
        </p:txBody>
      </p:sp>
    </p:spTree>
    <p:extLst>
      <p:ext uri="{BB962C8B-B14F-4D97-AF65-F5344CB8AC3E}">
        <p14:creationId xmlns:p14="http://schemas.microsoft.com/office/powerpoint/2010/main" val="149973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156867" y="413406"/>
            <a:ext cx="606986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жим «Кластеризация»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71152" y="6356350"/>
            <a:ext cx="820847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2441" y="1285592"/>
            <a:ext cx="5516525" cy="530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103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066555" y="413406"/>
            <a:ext cx="625049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жим 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Классификация»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71152" y="6356350"/>
            <a:ext cx="820847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4946" y="1265404"/>
            <a:ext cx="5622108" cy="5425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04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811624" y="250443"/>
            <a:ext cx="45687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классам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16832" y="6361284"/>
            <a:ext cx="87516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3"/>
          <a:stretch>
            <a:fillRect/>
          </a:stretch>
        </p:blipFill>
        <p:spPr>
          <a:xfrm>
            <a:off x="3373455" y="1272470"/>
            <a:ext cx="5445090" cy="5255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55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5326398" y="487762"/>
            <a:ext cx="153920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ь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8309" y="1331559"/>
            <a:ext cx="100674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е программного средства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способного </a:t>
            </a: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теризовать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цировать различные </a:t>
            </a: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б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ументов</a:t>
            </a:r>
            <a:r>
              <a:rPr lang="ru-RU" sz="32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32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109255" y="2434379"/>
            <a:ext cx="197348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и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04657" y="3200396"/>
            <a:ext cx="858268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сти аналитический обзор предметной области.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брать математическую модель и </a:t>
            </a: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е решения</a:t>
            </a: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здать программный комплекс, реализующий выбранную математическую модель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ст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яд экспериментов, показывающих эффективность разработанного программного комплекса</a:t>
            </a:r>
            <a:endParaRPr lang="ru-RU" sz="3200" dirty="0" smtClean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406589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73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907423" y="0"/>
            <a:ext cx="45687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классам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89260" y="6329189"/>
            <a:ext cx="87516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3"/>
          <a:stretch>
            <a:fillRect/>
          </a:stretch>
        </p:blipFill>
        <p:spPr>
          <a:xfrm>
            <a:off x="579421" y="1010831"/>
            <a:ext cx="5219533" cy="5037944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7188" y="1010831"/>
            <a:ext cx="5219533" cy="5037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266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4235088" y="301438"/>
            <a:ext cx="406271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1 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16832" y="6356350"/>
            <a:ext cx="87516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927710" y="1070879"/>
            <a:ext cx="86774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времени кластеризации от количества слов в файле</a:t>
            </a:r>
          </a:p>
        </p:txBody>
      </p:sp>
      <p:graphicFrame>
        <p:nvGraphicFramePr>
          <p:cNvPr id="7" name="Диаграмма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0838188"/>
              </p:ext>
            </p:extLst>
          </p:nvPr>
        </p:nvGraphicFramePr>
        <p:xfrm>
          <a:off x="373225" y="2252656"/>
          <a:ext cx="5618681" cy="34334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Диаграмма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6279511"/>
              </p:ext>
            </p:extLst>
          </p:nvPr>
        </p:nvGraphicFramePr>
        <p:xfrm>
          <a:off x="6266444" y="2252655"/>
          <a:ext cx="5618681" cy="34334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4199211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4305620" y="301438"/>
            <a:ext cx="39216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2 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16832" y="6356350"/>
            <a:ext cx="87516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155783" y="1115736"/>
            <a:ext cx="78804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времени кластеризации от количества файлов</a:t>
            </a:r>
          </a:p>
        </p:txBody>
      </p:sp>
      <p:graphicFrame>
        <p:nvGraphicFramePr>
          <p:cNvPr id="11" name="Диаграмма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4636440"/>
              </p:ext>
            </p:extLst>
          </p:nvPr>
        </p:nvGraphicFramePr>
        <p:xfrm>
          <a:off x="366158" y="2247613"/>
          <a:ext cx="5618681" cy="3438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Диаграмма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7722764"/>
              </p:ext>
            </p:extLst>
          </p:nvPr>
        </p:nvGraphicFramePr>
        <p:xfrm>
          <a:off x="6266444" y="2247613"/>
          <a:ext cx="5618681" cy="3438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73627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4305620" y="301438"/>
            <a:ext cx="39216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3 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16832" y="6356350"/>
            <a:ext cx="87516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601998" y="1175152"/>
            <a:ext cx="87656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времени классификации от количества слов в файле</a:t>
            </a:r>
          </a:p>
        </p:txBody>
      </p:sp>
      <p:graphicFrame>
        <p:nvGraphicFramePr>
          <p:cNvPr id="7" name="Диаграмма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6831351"/>
              </p:ext>
            </p:extLst>
          </p:nvPr>
        </p:nvGraphicFramePr>
        <p:xfrm>
          <a:off x="366157" y="2247613"/>
          <a:ext cx="5618681" cy="3438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Диаграмма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8709139"/>
              </p:ext>
            </p:extLst>
          </p:nvPr>
        </p:nvGraphicFramePr>
        <p:xfrm>
          <a:off x="6266445" y="2247612"/>
          <a:ext cx="5618681" cy="3438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09185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4305620" y="301438"/>
            <a:ext cx="39216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4 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16832" y="6356350"/>
            <a:ext cx="87516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992456" y="1175153"/>
            <a:ext cx="79847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времени классификации от количества файлов</a:t>
            </a:r>
          </a:p>
        </p:txBody>
      </p:sp>
      <p:graphicFrame>
        <p:nvGraphicFramePr>
          <p:cNvPr id="11" name="Диаграмма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5687634"/>
              </p:ext>
            </p:extLst>
          </p:nvPr>
        </p:nvGraphicFramePr>
        <p:xfrm>
          <a:off x="366157" y="2265718"/>
          <a:ext cx="5618681" cy="34204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Диаграмма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9859426"/>
              </p:ext>
            </p:extLst>
          </p:nvPr>
        </p:nvGraphicFramePr>
        <p:xfrm>
          <a:off x="6266445" y="2265718"/>
          <a:ext cx="5618681" cy="34204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734208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373891" y="2921168"/>
            <a:ext cx="7444218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60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  <a:endParaRPr lang="ru-RU" sz="60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316832" y="6365404"/>
            <a:ext cx="875168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50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406589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ru-RU" sz="48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6273" y="469390"/>
            <a:ext cx="4163738" cy="3450821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54562" y="469390"/>
            <a:ext cx="7315201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ru-RU" sz="2400" dirty="0">
                <a:ln w="0"/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теризация — задача группировки множества объектов на подмножества (кластеры) таким образом, чтобы объекты из одного кластера были более похожи друг на друга, чем на объекты из других кластеров по какому-либо критерию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592024" y="4781132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2400" dirty="0">
                <a:ln w="0"/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— это система распределения предметов, явлений или понятий какой-нибудь области на классы, разделы и разряды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562" y="3205915"/>
            <a:ext cx="3156958" cy="3150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56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903100" y="395299"/>
            <a:ext cx="857741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 кластериз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765597" y="1461099"/>
                <a:ext cx="8852417" cy="5171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i="1" dirty="0" smtClean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ru-RU" sz="2000" dirty="0" smtClean="0">
                    <a:solidFill>
                      <a:schemeClr val="bg2">
                        <a:lumMod val="90000"/>
                      </a:schemeClr>
                    </a:solidFill>
                  </a:rPr>
                  <a:t>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– исходное множество документов коллекции,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en-US" sz="2000" i="1" baseline="-25000" dirty="0">
                    <a:solidFill>
                      <a:schemeClr val="bg2">
                        <a:lumMod val="90000"/>
                      </a:schemeClr>
                    </a:solidFill>
                  </a:rPr>
                  <a:t>i</a:t>
                </a:r>
                <a:r>
                  <a:rPr lang="en-US" sz="2000" dirty="0">
                    <a:solidFill>
                      <a:schemeClr val="bg2">
                        <a:lumMod val="90000"/>
                      </a:schemeClr>
                    </a:solidFill>
                  </a:rPr>
                  <a:t>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sym typeface="Symbol" panose="05050102010706020507" pitchFamily="18" charset="2"/>
                  </a:rPr>
                  <a:t>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 –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</a:rPr>
                  <a:t>i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-й документ множества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𝑑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, </m:t>
                        </m:r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 –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</a:rPr>
                  <a:t>j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-е слово документа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en-US" sz="2000" i="1" baseline="-25000" dirty="0">
                    <a:solidFill>
                      <a:schemeClr val="bg2">
                        <a:lumMod val="90000"/>
                      </a:schemeClr>
                    </a:solidFill>
                  </a:rPr>
                  <a:t>i</a:t>
                </a:r>
                <a:r>
                  <a:rPr lang="ru-RU" sz="2000" dirty="0" smtClean="0">
                    <a:solidFill>
                      <a:schemeClr val="bg2">
                        <a:lumMod val="90000"/>
                      </a:schemeClr>
                    </a:solidFill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𝑛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(</m:t>
                    </m:r>
                    <m:sSub>
                      <m:sSub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𝑑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, </m:t>
                        </m:r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𝑗</m:t>
                        </m:r>
                      </m:sub>
                    </m:sSub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)</m:t>
                    </m:r>
                  </m:oMath>
                </a14:m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 – число вхождений </a:t>
                </a:r>
                <a:r>
                  <a:rPr lang="en-US" sz="2000" i="1" dirty="0" err="1">
                    <a:solidFill>
                      <a:schemeClr val="bg2">
                        <a:lumMod val="90000"/>
                      </a:schemeClr>
                    </a:solidFill>
                  </a:rPr>
                  <a:t>t</a:t>
                </a:r>
                <a:r>
                  <a:rPr lang="en-US" sz="2000" i="1" baseline="-25000" dirty="0" err="1">
                    <a:solidFill>
                      <a:schemeClr val="bg2">
                        <a:lumMod val="90000"/>
                      </a:schemeClr>
                    </a:solidFill>
                  </a:rPr>
                  <a:t>j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-го слова в документ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en-US" sz="2000" i="1" baseline="-25000" dirty="0">
                    <a:solidFill>
                      <a:schemeClr val="bg2">
                        <a:lumMod val="90000"/>
                      </a:schemeClr>
                    </a:solidFill>
                  </a:rPr>
                  <a:t>i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𝑁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(</m:t>
                    </m:r>
                    <m:sSub>
                      <m:sSub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𝑑</m:t>
                        </m:r>
                      </m:e>
                      <m: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𝑖</m:t>
                        </m:r>
                      </m:sub>
                    </m:sSub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)</m:t>
                    </m:r>
                  </m:oMath>
                </a14:m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 – общее число слов в документе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en-US" sz="2000" i="1" baseline="-25000" dirty="0">
                    <a:solidFill>
                      <a:schemeClr val="bg2">
                        <a:lumMod val="90000"/>
                      </a:schemeClr>
                    </a:solidFill>
                  </a:rPr>
                  <a:t>i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∀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𝑖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 : 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𝑁</m:t>
                    </m:r>
                    <m:d>
                      <m:d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𝑑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= 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naryPr>
                      <m: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𝑗</m:t>
                        </m:r>
                      </m:sub>
                      <m:sup/>
                      <m:e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𝑛</m:t>
                        </m:r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(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𝑡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, 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𝑗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)</m:t>
                        </m:r>
                      </m:e>
                    </m:nary>
                  </m:oMath>
                </a14:m>
                <a:endParaRPr lang="ru-RU" sz="2000" dirty="0">
                  <a:solidFill>
                    <a:schemeClr val="bg2">
                      <a:lumMod val="90000"/>
                    </a:schemeClr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∀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𝑖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,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𝑗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 :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𝑡𝑓</m:t>
                    </m:r>
                    <m:d>
                      <m:d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𝑡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, 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= </m:t>
                    </m:r>
                    <m:f>
                      <m:f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fPr>
                      <m:num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𝑛</m:t>
                        </m:r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(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𝑡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, 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𝑗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)</m:t>
                        </m:r>
                      </m:num>
                      <m:den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𝑁</m:t>
                        </m:r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(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𝑑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)</m:t>
                        </m:r>
                      </m:den>
                    </m:f>
                  </m:oMath>
                </a14:m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 – частота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</a:rPr>
                  <a:t>t</a:t>
                </a:r>
                <a:r>
                  <a:rPr lang="en-US" sz="2000" i="1" baseline="-25000" dirty="0">
                    <a:solidFill>
                      <a:schemeClr val="bg2">
                        <a:lumMod val="90000"/>
                      </a:schemeClr>
                    </a:solidFill>
                  </a:rPr>
                  <a:t>j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-го слова (</a:t>
                </a:r>
                <a:r>
                  <a:rPr lang="en-US" sz="2000" dirty="0">
                    <a:solidFill>
                      <a:schemeClr val="bg2">
                        <a:lumMod val="90000"/>
                      </a:schemeClr>
                    </a:solidFill>
                  </a:rPr>
                  <a:t>term frequency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) в документе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</a:rPr>
                  <a:t>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</a:rPr>
                  <a:t>d</a:t>
                </a:r>
                <a:r>
                  <a:rPr lang="en-US" sz="2000" i="1" baseline="-25000" dirty="0">
                    <a:solidFill>
                      <a:schemeClr val="bg2">
                        <a:lumMod val="90000"/>
                      </a:schemeClr>
                    </a:solidFill>
                  </a:rPr>
                  <a:t>i</a:t>
                </a:r>
                <a:r>
                  <a:rPr lang="ru-RU" sz="2000" dirty="0" smtClean="0">
                    <a:solidFill>
                      <a:schemeClr val="bg2">
                        <a:lumMod val="90000"/>
                      </a:schemeClr>
                    </a:solidFill>
                  </a:rPr>
                  <a:t>,</a:t>
                </a:r>
                <a:endParaRPr lang="en-US" sz="2000" dirty="0" smtClean="0">
                  <a:solidFill>
                    <a:schemeClr val="bg2">
                      <a:lumMod val="90000"/>
                    </a:schemeClr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 :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𝑖𝑑𝑓</m:t>
                    </m:r>
                    <m:d>
                      <m:d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ru-RU" sz="2000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log</m:t>
                    </m:r>
                    <m:f>
                      <m:f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|"/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∈</m:t>
                                </m:r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d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–</a:t>
                </a:r>
                <a:r>
                  <a:rPr lang="en-US" sz="2000" dirty="0">
                    <a:solidFill>
                      <a:schemeClr val="bg2">
                        <a:lumMod val="90000"/>
                      </a:schemeClr>
                    </a:solidFill>
                  </a:rPr>
                  <a:t>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обратная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частота документа (</a:t>
                </a:r>
                <a:r>
                  <a:rPr lang="en-US" sz="2000" dirty="0">
                    <a:solidFill>
                      <a:schemeClr val="bg2">
                        <a:lumMod val="90000"/>
                      </a:schemeClr>
                    </a:solidFill>
                  </a:rPr>
                  <a:t>inverse document frequency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) – инверсия частоты, с которой слов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>
                    <a:solidFill>
                      <a:schemeClr val="bg2">
                        <a:lumMod val="90000"/>
                      </a:schemeClr>
                    </a:solidFill>
                  </a:rPr>
                  <a:t>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встречается в документах </a:t>
                </a:r>
                <a:r>
                  <a:rPr lang="ru-RU" sz="2000" dirty="0" smtClean="0">
                    <a:solidFill>
                      <a:schemeClr val="bg2">
                        <a:lumMod val="90000"/>
                      </a:schemeClr>
                    </a:solidFill>
                  </a:rPr>
                  <a:t>коллекции</a:t>
                </a:r>
                <a:endParaRPr lang="en-US" sz="2000" dirty="0">
                  <a:solidFill>
                    <a:schemeClr val="bg2">
                      <a:lumMod val="9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597" y="1461099"/>
                <a:ext cx="8852417" cy="5171287"/>
              </a:xfrm>
              <a:prstGeom prst="rect">
                <a:avLst/>
              </a:prstGeom>
              <a:blipFill>
                <a:blip r:embed="rId3"/>
                <a:stretch>
                  <a:fillRect l="-758" b="-2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854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903100" y="395299"/>
            <a:ext cx="857741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 кластериз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903100" y="1164740"/>
                <a:ext cx="8852417" cy="5944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2000" i="1" smtClean="0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|"/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 ∈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𝐷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 </m:t>
                            </m:r>
                          </m:e>
                        </m:d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 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𝑡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, 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число документов 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в которых встречается слов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𝑑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, </m:t>
                        </m:r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когда </a:t>
                </a:r>
                <a14:m>
                  <m:oMath xmlns:m="http://schemas.openxmlformats.org/officeDocument/2006/math"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𝑛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(</m:t>
                    </m:r>
                    <m:sSub>
                      <m:sSub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sSubPr>
                      <m:e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𝑑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, </m:t>
                        </m:r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𝑗</m:t>
                        </m:r>
                      </m:sub>
                    </m:sSub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)≠0</m:t>
                    </m:r>
                  </m:oMath>
                </a14:m>
                <a:r>
                  <a:rPr lang="ru-RU" sz="2000" dirty="0" smtClean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000" dirty="0" smtClean="0">
                  <a:solidFill>
                    <a:schemeClr val="bg2">
                      <a:lumMod val="9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𝑡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𝑓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_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𝑖𝑑𝑓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=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𝑡𝑓</m:t>
                    </m:r>
                    <m:d>
                      <m:d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𝑡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, 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×</m:t>
                    </m:r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𝑖𝑑𝑓</m:t>
                    </m:r>
                    <m:d>
                      <m:d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𝑡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, 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𝑗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, </m:t>
                        </m:r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𝐷</m:t>
                        </m:r>
                      </m:e>
                    </m:d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  </m:t>
                    </m:r>
                  </m:oMath>
                </a14:m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оценка важности слова в контексте документа (мера TF-IDF</a:t>
                </a:r>
                <a:r>
                  <a:rPr lang="ru-RU" sz="2000" dirty="0" smtClean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</a:t>
                </a:r>
                <a:endParaRPr lang="en-US" sz="2000" i="1" dirty="0" smtClean="0">
                  <a:solidFill>
                    <a:schemeClr val="bg2">
                      <a:lumMod val="9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sz="2000" i="1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solidFill>
                          <a:schemeClr val="bg2">
                            <a:lumMod val="9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булева переменная, равная 1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если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-й документ относится к таксон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–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тивном случае</a:t>
                </a:r>
                <a:r>
                  <a:rPr lang="ru-RU" sz="2000" i="1" dirty="0" smtClean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sz="2000" i="1" dirty="0" smtClean="0">
                  <a:solidFill>
                    <a:schemeClr val="bg2">
                      <a:lumMod val="9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i="1" baseline="-25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i="1" dirty="0" err="1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f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</a:t>
                </a:r>
                <a:r>
                  <a:rPr lang="en-US" sz="2000" i="1" dirty="0" err="1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df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err="1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000" i="1" baseline="-25000" dirty="0" err="1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–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ектор весов терминов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000" i="1" baseline="-25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окумента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i="1" baseline="-25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f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df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000" i="1" baseline="-25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ru-RU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вектор весов терминов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000" i="1" baseline="-25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000" baseline="-25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окумента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𝑟</m:t>
                    </m:r>
                    <m:d>
                      <m:d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𝑑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, 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𝑑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𝑙</m:t>
                            </m:r>
                          </m:sub>
                        </m:sSub>
                      </m:e>
                    </m:d>
                    <m:r>
                      <a:rPr lang="ru-RU" sz="2000" i="1">
                        <a:solidFill>
                          <a:schemeClr val="bg2">
                            <a:lumMod val="90000"/>
                          </a:schemeClr>
                        </a:solidFill>
                      </a:rPr>
                      <m:t>= </m:t>
                    </m:r>
                    <m:f>
                      <m:fPr>
                        <m:ctrlP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naryPr>
                          <m: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𝑖</m:t>
                            </m:r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=1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rad>
                          <m:radPr>
                            <m:degHide m:val="on"/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naryPr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𝑛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chemeClr val="bg2">
                                                <a:lumMod val="90000"/>
                                              </a:schemeClr>
                                            </a:solidFill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chemeClr val="bg2">
                                                <a:lumMod val="90000"/>
                                              </a:schemeClr>
                                            </a:solidFill>
                                          </a:rPr>
                                          <m:t>(</m:t>
                                        </m:r>
                                        <m:r>
                                          <a:rPr lang="ru-RU" sz="2000" i="1">
                                            <a:solidFill>
                                              <a:schemeClr val="bg2">
                                                <a:lumMod val="90000"/>
                                              </a:schemeClr>
                                            </a:solidFill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ru-RU" sz="2000" i="1">
                                            <a:solidFill>
                                              <a:schemeClr val="bg2">
                                                <a:lumMod val="90000"/>
                                              </a:schemeClr>
                                            </a:solidFill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rad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 × 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limLoc m:val="undOvr"/>
                                <m:ctrlP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</m:ctrlPr>
                              </m:naryPr>
                              <m:sub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𝑖</m:t>
                                </m:r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𝑛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chemeClr val="bg2">
                                                <a:lumMod val="90000"/>
                                              </a:schemeClr>
                                            </a:solidFill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chemeClr val="bg2">
                                                <a:lumMod val="90000"/>
                                              </a:schemeClr>
                                            </a:solidFill>
                                          </a:rPr>
                                          <m:t>(</m:t>
                                        </m:r>
                                        <m:r>
                                          <a:rPr lang="ru-RU" sz="2000" i="1">
                                            <a:solidFill>
                                              <a:schemeClr val="bg2">
                                                <a:lumMod val="90000"/>
                                              </a:schemeClr>
                                            </a:solidFill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ru-RU" sz="2000" i="1">
                                            <a:solidFill>
                                              <a:schemeClr val="bg2">
                                                <a:lumMod val="90000"/>
                                              </a:schemeClr>
                                            </a:solidFill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ru-RU" sz="2000" i="1">
                                        <a:solidFill>
                                          <a:schemeClr val="bg2">
                                            <a:lumMod val="90000"/>
                                          </a:schemeClr>
                                        </a:solidFill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ru-RU" sz="2000" i="1"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</a:rPr>
                                  <m:t>×</m:t>
                                </m:r>
                              </m:e>
                            </m:nary>
                          </m:e>
                        </m:rad>
                      </m:den>
                    </m:f>
                  </m:oMath>
                </a14:m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косинусное расстояние между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ru-RU" sz="2000" i="1" baseline="-25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м и </a:t>
                </a:r>
                <a:r>
                  <a:rPr lang="en-US" sz="2000" i="1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ru-RU" sz="2000" i="1" baseline="-25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м документами на основании меры TF-IDF,</a:t>
                </a:r>
              </a:p>
              <a:p>
                <a:pPr>
                  <a:lnSpc>
                    <a:spcPct val="150000"/>
                  </a:lnSpc>
                </a:pPr>
                <a:endParaRPr lang="ru-RU" sz="2000" i="1" dirty="0">
                  <a:solidFill>
                    <a:schemeClr val="bg2">
                      <a:lumMod val="9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100" y="1164740"/>
                <a:ext cx="8852417" cy="5944448"/>
              </a:xfrm>
              <a:prstGeom prst="rect">
                <a:avLst/>
              </a:prstGeom>
              <a:blipFill>
                <a:blip r:embed="rId3"/>
                <a:stretch>
                  <a:fillRect l="-6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278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004091" y="395299"/>
            <a:ext cx="837543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и кластериз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765597" y="1216656"/>
                <a:ext cx="8852417" cy="967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𝑟</m:t>
                        </m:r>
                      </m:e>
                      <m:sub>
                        <m:r>
                          <a:rPr lang="ru-RU" sz="2000" i="1">
                            <a:solidFill>
                              <a:schemeClr val="bg2">
                                <a:lumMod val="90000"/>
                              </a:schemeClr>
                            </a:solidFill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 – максимально допустимое расстояние между объектами одной группы,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2">
                        <a:lumMod val="90000"/>
                      </a:schemeClr>
                    </a:solidFill>
                  </a:rPr>
                  <a:t>T</a:t>
                </a:r>
                <a:r>
                  <a:rPr lang="ru-RU" sz="2000" dirty="0">
                    <a:solidFill>
                      <a:schemeClr val="bg2">
                        <a:lumMod val="90000"/>
                      </a:schemeClr>
                    </a:solidFill>
                  </a:rPr>
                  <a:t> – множество групп (таксонов</a:t>
                </a:r>
                <a:r>
                  <a:rPr lang="ru-RU" sz="2000" dirty="0" smtClean="0">
                    <a:solidFill>
                      <a:schemeClr val="bg2">
                        <a:lumMod val="90000"/>
                      </a:schemeClr>
                    </a:solidFill>
                  </a:rPr>
                  <a:t>)</a:t>
                </a:r>
                <a:endParaRPr lang="ru-RU" sz="2000" dirty="0">
                  <a:solidFill>
                    <a:schemeClr val="bg2">
                      <a:lumMod val="9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597" y="1216656"/>
                <a:ext cx="8852417" cy="967957"/>
              </a:xfrm>
              <a:prstGeom prst="rect">
                <a:avLst/>
              </a:prstGeom>
              <a:blipFill>
                <a:blip r:embed="rId3"/>
                <a:stretch>
                  <a:fillRect l="-758" b="-107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Прямоугольник 1"/>
              <p:cNvSpPr/>
              <p:nvPr/>
            </p:nvSpPr>
            <p:spPr>
              <a:xfrm>
                <a:off x="2435382" y="2236529"/>
                <a:ext cx="3962017" cy="2242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mtClean="0"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d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e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&amp;∀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d>
                                <m:dPr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i="0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1,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d>
                                <m:dPr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ru-RU" i="0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1, 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: </m:t>
                              </m:r>
                            </m:e>
                            <m:e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d>
                                <m:dPr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i="0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d>
                                <m:dPr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i="0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d>
                                <m:dPr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ru-RU" i="0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&amp;∀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:</m:t>
                              </m:r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  <m:d>
                                    <m:d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ru-RU" i="1">
                                              <a:solidFill>
                                                <a:schemeClr val="bg2">
                                                  <a:lumMod val="9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i="1">
                                              <a:solidFill>
                                                <a:schemeClr val="bg2">
                                                  <a:lumMod val="9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ru-RU" i="1">
                                              <a:solidFill>
                                                <a:schemeClr val="bg2">
                                                  <a:lumMod val="9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RU" i="0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ru-RU" i="1">
                                              <a:solidFill>
                                                <a:schemeClr val="bg2">
                                                  <a:lumMod val="9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i="1">
                                              <a:solidFill>
                                                <a:schemeClr val="bg2">
                                                  <a:lumMod val="9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ru-RU" i="1">
                                              <a:solidFill>
                                                <a:schemeClr val="bg2">
                                                  <a:lumMod val="9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ru-RU" i="0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nary>
                            </m:e>
                            <m:e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&amp;∀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:</m:t>
                              </m:r>
                              <m:r>
                                <a:rPr lang="ru-RU" i="1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d>
                                <m:dPr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ru-RU" i="0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bg2">
                                              <a:lumMod val="9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̅"/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i="0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1,0</m:t>
                                  </m:r>
                                </m:e>
                              </m:acc>
                            </m:e>
                            <m:e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chemeClr val="bg2">
                                          <a:lumMod val="9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ru-RU" i="0">
                                  <a:solidFill>
                                    <a:schemeClr val="bg2">
                                      <a:lumMod val="9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 0.8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3200" dirty="0">
                  <a:solidFill>
                    <a:schemeClr val="bg2">
                      <a:lumMod val="9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382" y="2236529"/>
                <a:ext cx="3962017" cy="2242152"/>
              </a:xfrm>
              <a:prstGeom prst="rect">
                <a:avLst/>
              </a:prstGeom>
              <a:blipFill>
                <a:blip r:embed="rId4"/>
                <a:stretch>
                  <a:fillRect r="-440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1903101" y="4715134"/>
            <a:ext cx="837258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Цель</a:t>
            </a:r>
            <a:r>
              <a:rPr lang="ru-RU" sz="20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– разбить документы множества на минимальное число групп, при ограничении на максимально допустимое расстояние между документами одной группы.</a:t>
            </a:r>
          </a:p>
        </p:txBody>
      </p:sp>
    </p:spTree>
    <p:extLst>
      <p:ext uri="{BB962C8B-B14F-4D97-AF65-F5344CB8AC3E}">
        <p14:creationId xmlns:p14="http://schemas.microsoft.com/office/powerpoint/2010/main" val="45239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013503" y="395299"/>
            <a:ext cx="635661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</a:t>
            </a:r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ластериз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657131" y="1680770"/>
            <a:ext cx="5181600" cy="4351338"/>
          </a:xfrm>
        </p:spPr>
        <p:txBody>
          <a:bodyPr>
            <a:normAutofit/>
          </a:bodyPr>
          <a:lstStyle/>
          <a:p>
            <a:pPr marL="449580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ru-RU" sz="16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1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Готовим данные к обработке:</a:t>
            </a:r>
          </a:p>
          <a:p>
            <a:pPr marL="450215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ru-RU" sz="1600" i="1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Шаг </a:t>
            </a:r>
            <a:r>
              <a:rPr lang="ru-RU" sz="16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1. 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читать содержимое всех файлов;</a:t>
            </a:r>
          </a:p>
          <a:p>
            <a:pPr marL="450215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ru-RU" sz="1600" i="1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Шаг </a:t>
            </a:r>
            <a:r>
              <a:rPr lang="ru-RU" sz="16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2.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Объединить слова в единый список </a:t>
            </a:r>
            <a:r>
              <a:rPr lang="ru-RU" sz="16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(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ловарь);</a:t>
            </a:r>
          </a:p>
          <a:p>
            <a:pPr marL="450215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ru-RU" sz="1600" i="1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Шаг </a:t>
            </a:r>
            <a:r>
              <a:rPr lang="ru-RU" sz="16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3. 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Удалить слова, которые не несут </a:t>
            </a:r>
            <a:r>
              <a:rPr lang="ru-RU" sz="16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смысловой 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нагрузки;</a:t>
            </a:r>
          </a:p>
          <a:p>
            <a:pPr marL="450215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ru-RU" sz="1600" i="1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Шаг </a:t>
            </a:r>
            <a:r>
              <a:rPr lang="ru-RU" sz="16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4. 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Получить</a:t>
            </a:r>
            <a:r>
              <a:rPr lang="ru-RU" sz="16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основу каждого слова</a:t>
            </a:r>
          </a:p>
          <a:p>
            <a:pPr marL="449580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ru-RU" sz="16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2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Строим матрицу схожести документов, используя выбранную меру расстояния и </a:t>
            </a:r>
            <a:r>
              <a:rPr lang="en-US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F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DF</a:t>
            </a:r>
          </a:p>
          <a:p>
            <a:pPr marL="0" indent="0">
              <a:buNone/>
            </a:pPr>
            <a:endParaRPr lang="ru-RU" sz="1600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6191809" y="1680770"/>
            <a:ext cx="5181600" cy="4351338"/>
          </a:xfrm>
        </p:spPr>
        <p:txBody>
          <a:bodyPr>
            <a:normAutofit/>
          </a:bodyPr>
          <a:lstStyle/>
          <a:p>
            <a:pPr marL="449580" indent="0" algn="just">
              <a:lnSpc>
                <a:spcPct val="150000"/>
              </a:lnSpc>
              <a:spcAft>
                <a:spcPts val="0"/>
              </a:spcAft>
              <a:buNone/>
              <a:tabLst>
                <a:tab pos="3060700" algn="ctr"/>
                <a:tab pos="5940425" algn="r"/>
              </a:tabLst>
            </a:pP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ru-RU" sz="16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3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Нормализуем матрицу, полученную на предыдущем шаге </a:t>
            </a:r>
          </a:p>
          <a:p>
            <a:pPr marL="449580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ru-RU" sz="16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4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Используя алгоритм Прима, строим минимальное остовное дерево;</a:t>
            </a:r>
          </a:p>
          <a:p>
            <a:pPr marL="449580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ru-RU" sz="16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5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Удаляем из графа ребра, вес которых превышает </a:t>
            </a:r>
            <a:r>
              <a:rPr lang="en-US" sz="16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en-US" sz="1600" i="1" baseline="-250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x</a:t>
            </a:r>
            <a:r>
              <a:rPr lang="ru-RU" sz="16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0" indent="0">
              <a:buNone/>
            </a:pPr>
            <a:endParaRPr lang="ru-RU" sz="1400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4251" y="6338243"/>
            <a:ext cx="507749" cy="365125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07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221809" y="395299"/>
            <a:ext cx="793999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решения кластериз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688024" y="6356350"/>
            <a:ext cx="503975" cy="334161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ru-RU" sz="4800" dirty="0">
              <a:solidFill>
                <a:schemeClr val="bg2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3"/>
          <a:stretch>
            <a:fillRect/>
          </a:stretch>
        </p:blipFill>
        <p:spPr>
          <a:xfrm>
            <a:off x="1950079" y="2027977"/>
            <a:ext cx="8295066" cy="376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64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221809" y="395299"/>
            <a:ext cx="793999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dirty="0" smtClean="0">
                <a:ln w="0"/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решения кластеризации</a:t>
            </a:r>
            <a:endParaRPr lang="ru-RU" sz="4400" dirty="0">
              <a:ln w="0"/>
              <a:solidFill>
                <a:schemeClr val="bg2">
                  <a:lumMod val="9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Объект 6"/>
          <p:cNvSpPr>
            <a:spLocks noGrp="1"/>
          </p:cNvSpPr>
          <p:nvPr>
            <p:ph sz="half" idx="1"/>
          </p:nvPr>
        </p:nvSpPr>
        <p:spPr>
          <a:xfrm>
            <a:off x="595265" y="1652884"/>
            <a:ext cx="5181600" cy="10171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2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Строим </a:t>
            </a:r>
            <a:r>
              <a:rPr lang="ru-RU" sz="2400" dirty="0" smtClean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матрицу схожест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документов;</a:t>
            </a:r>
          </a:p>
          <a:p>
            <a:pPr marL="0" indent="0">
              <a:buNone/>
            </a:pPr>
            <a:endParaRPr lang="ru-RU" sz="2400" b="1" dirty="0"/>
          </a:p>
        </p:txBody>
      </p:sp>
      <p:graphicFrame>
        <p:nvGraphicFramePr>
          <p:cNvPr id="12" name="Объект 11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12059960"/>
              </p:ext>
            </p:extLst>
          </p:nvPr>
        </p:nvGraphicFramePr>
        <p:xfrm>
          <a:off x="595265" y="3158191"/>
          <a:ext cx="5181600" cy="27680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188267">
                  <a:extLst>
                    <a:ext uri="{9D8B030D-6E8A-4147-A177-3AD203B41FA5}">
                      <a16:colId xmlns:a16="http://schemas.microsoft.com/office/drawing/2014/main" val="2194438"/>
                    </a:ext>
                  </a:extLst>
                </a:gridCol>
                <a:gridCol w="839142">
                  <a:extLst>
                    <a:ext uri="{9D8B030D-6E8A-4147-A177-3AD203B41FA5}">
                      <a16:colId xmlns:a16="http://schemas.microsoft.com/office/drawing/2014/main" val="1380914238"/>
                    </a:ext>
                  </a:extLst>
                </a:gridCol>
                <a:gridCol w="1187319">
                  <a:extLst>
                    <a:ext uri="{9D8B030D-6E8A-4147-A177-3AD203B41FA5}">
                      <a16:colId xmlns:a16="http://schemas.microsoft.com/office/drawing/2014/main" val="3882583741"/>
                    </a:ext>
                  </a:extLst>
                </a:gridCol>
                <a:gridCol w="914333">
                  <a:extLst>
                    <a:ext uri="{9D8B030D-6E8A-4147-A177-3AD203B41FA5}">
                      <a16:colId xmlns:a16="http://schemas.microsoft.com/office/drawing/2014/main" val="887271535"/>
                    </a:ext>
                  </a:extLst>
                </a:gridCol>
                <a:gridCol w="1052539">
                  <a:extLst>
                    <a:ext uri="{9D8B030D-6E8A-4147-A177-3AD203B41FA5}">
                      <a16:colId xmlns:a16="http://schemas.microsoft.com/office/drawing/2014/main" val="4211980009"/>
                    </a:ext>
                  </a:extLst>
                </a:gridCol>
              </a:tblGrid>
              <a:tr h="575670">
                <a:tc>
                  <a:txBody>
                    <a:bodyPr/>
                    <a:lstStyle/>
                    <a:p>
                      <a:pPr indent="450215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 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Зачет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Компьютер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Костюм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Починил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extLst>
                  <a:ext uri="{0D108BD9-81ED-4DB2-BD59-A6C34878D82A}">
                    <a16:rowId xmlns:a16="http://schemas.microsoft.com/office/drawing/2014/main" val="3566719598"/>
                  </a:ext>
                </a:extLst>
              </a:tr>
              <a:tr h="548428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Зачет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86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98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extLst>
                  <a:ext uri="{0D108BD9-81ED-4DB2-BD59-A6C34878D82A}">
                    <a16:rowId xmlns:a16="http://schemas.microsoft.com/office/drawing/2014/main" val="2772073402"/>
                  </a:ext>
                </a:extLst>
              </a:tr>
              <a:tr h="51604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Компьютер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86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2.22E-16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76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extLst>
                  <a:ext uri="{0D108BD9-81ED-4DB2-BD59-A6C34878D82A}">
                    <a16:rowId xmlns:a16="http://schemas.microsoft.com/office/drawing/2014/main" val="793924773"/>
                  </a:ext>
                </a:extLst>
              </a:tr>
              <a:tr h="552261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Костюм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extLst>
                  <a:ext uri="{0D108BD9-81ED-4DB2-BD59-A6C34878D82A}">
                    <a16:rowId xmlns:a16="http://schemas.microsoft.com/office/drawing/2014/main" val="3851126327"/>
                  </a:ext>
                </a:extLst>
              </a:tr>
              <a:tr h="57567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Починил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98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76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extLst>
                  <a:ext uri="{0D108BD9-81ED-4DB2-BD59-A6C34878D82A}">
                    <a16:rowId xmlns:a16="http://schemas.microsoft.com/office/drawing/2014/main" val="3459972327"/>
                  </a:ext>
                </a:extLst>
              </a:tr>
            </a:tbl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597479" y="6293513"/>
            <a:ext cx="525855" cy="365125"/>
          </a:xfrm>
        </p:spPr>
        <p:txBody>
          <a:bodyPr/>
          <a:lstStyle/>
          <a:p>
            <a:fld id="{88F22FBA-BF31-4D4C-879C-24C2A0178456}" type="slidenum">
              <a:rPr lang="ru-RU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ru-RU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6415879" y="1594823"/>
            <a:ext cx="53355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Шаг 3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Нормализуем полученную на предыдущем шаге матрицу</a:t>
            </a:r>
            <a:endParaRPr lang="ru-RU" sz="2400" dirty="0">
              <a:solidFill>
                <a:schemeClr val="bg2">
                  <a:lumMod val="90000"/>
                </a:schemeClr>
              </a:solidFill>
            </a:endParaRP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7341439"/>
              </p:ext>
            </p:extLst>
          </p:nvPr>
        </p:nvGraphicFramePr>
        <p:xfrm>
          <a:off x="6415879" y="3158191"/>
          <a:ext cx="5181600" cy="276807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188267">
                  <a:extLst>
                    <a:ext uri="{9D8B030D-6E8A-4147-A177-3AD203B41FA5}">
                      <a16:colId xmlns:a16="http://schemas.microsoft.com/office/drawing/2014/main" val="70963174"/>
                    </a:ext>
                  </a:extLst>
                </a:gridCol>
                <a:gridCol w="839142">
                  <a:extLst>
                    <a:ext uri="{9D8B030D-6E8A-4147-A177-3AD203B41FA5}">
                      <a16:colId xmlns:a16="http://schemas.microsoft.com/office/drawing/2014/main" val="1998401114"/>
                    </a:ext>
                  </a:extLst>
                </a:gridCol>
                <a:gridCol w="1187319">
                  <a:extLst>
                    <a:ext uri="{9D8B030D-6E8A-4147-A177-3AD203B41FA5}">
                      <a16:colId xmlns:a16="http://schemas.microsoft.com/office/drawing/2014/main" val="875246640"/>
                    </a:ext>
                  </a:extLst>
                </a:gridCol>
                <a:gridCol w="914333">
                  <a:extLst>
                    <a:ext uri="{9D8B030D-6E8A-4147-A177-3AD203B41FA5}">
                      <a16:colId xmlns:a16="http://schemas.microsoft.com/office/drawing/2014/main" val="1098163710"/>
                    </a:ext>
                  </a:extLst>
                </a:gridCol>
                <a:gridCol w="1052539">
                  <a:extLst>
                    <a:ext uri="{9D8B030D-6E8A-4147-A177-3AD203B41FA5}">
                      <a16:colId xmlns:a16="http://schemas.microsoft.com/office/drawing/2014/main" val="3387294654"/>
                    </a:ext>
                  </a:extLst>
                </a:gridCol>
              </a:tblGrid>
              <a:tr h="575670">
                <a:tc>
                  <a:txBody>
                    <a:bodyPr/>
                    <a:lstStyle/>
                    <a:p>
                      <a:pPr indent="450215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 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Зачет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Компьютер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Костюм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Починил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extLst>
                  <a:ext uri="{0D108BD9-81ED-4DB2-BD59-A6C34878D82A}">
                    <a16:rowId xmlns:a16="http://schemas.microsoft.com/office/drawing/2014/main" val="1350925385"/>
                  </a:ext>
                </a:extLst>
              </a:tr>
              <a:tr h="548428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Зачет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86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98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extLst>
                  <a:ext uri="{0D108BD9-81ED-4DB2-BD59-A6C34878D82A}">
                    <a16:rowId xmlns:a16="http://schemas.microsoft.com/office/drawing/2014/main" val="1233714534"/>
                  </a:ext>
                </a:extLst>
              </a:tr>
              <a:tr h="51604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Компьютер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86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 smtClean="0">
                          <a:effectLst/>
                        </a:rPr>
                        <a:t>0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76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extLst>
                  <a:ext uri="{0D108BD9-81ED-4DB2-BD59-A6C34878D82A}">
                    <a16:rowId xmlns:a16="http://schemas.microsoft.com/office/drawing/2014/main" val="1264087770"/>
                  </a:ext>
                </a:extLst>
              </a:tr>
              <a:tr h="552261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Костюм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extLst>
                  <a:ext uri="{0D108BD9-81ED-4DB2-BD59-A6C34878D82A}">
                    <a16:rowId xmlns:a16="http://schemas.microsoft.com/office/drawing/2014/main" val="536138049"/>
                  </a:ext>
                </a:extLst>
              </a:tr>
              <a:tr h="57567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Починил.txt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98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.76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1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effectLst/>
                        </a:rPr>
                        <a:t>0</a:t>
                      </a:r>
                      <a:endParaRPr lang="ru-RU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679" marR="61679" marT="0" marB="0" anchor="ctr"/>
                </a:tc>
                <a:extLst>
                  <a:ext uri="{0D108BD9-81ED-4DB2-BD59-A6C34878D82A}">
                    <a16:rowId xmlns:a16="http://schemas.microsoft.com/office/drawing/2014/main" val="3748861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814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8</TotalTime>
  <Words>694</Words>
  <Application>Microsoft Office PowerPoint</Application>
  <PresentationFormat>Широкоэкранный</PresentationFormat>
  <Paragraphs>295</Paragraphs>
  <Slides>25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Тема Office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etikk</dc:creator>
  <cp:lastModifiedBy>hetikk</cp:lastModifiedBy>
  <cp:revision>84</cp:revision>
  <dcterms:created xsi:type="dcterms:W3CDTF">2021-06-12T13:18:06Z</dcterms:created>
  <dcterms:modified xsi:type="dcterms:W3CDTF">2021-06-17T15:50:10Z</dcterms:modified>
</cp:coreProperties>
</file>